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3" r:id="rId6"/>
    <p:sldId id="261" r:id="rId7"/>
    <p:sldId id="262" r:id="rId8"/>
    <p:sldId id="260" r:id="rId9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7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32520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84813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0243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14544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419736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69974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21732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6670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19362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43029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16066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92226-02FA-461E-9D6D-FF8D72F4FDA4}" type="datetimeFigureOut">
              <a:rPr lang="nb-NO" smtClean="0"/>
              <a:t>16.04.2013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AE257-97F9-4786-937B-6B4F22CE30E7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82032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gif"/><Relationship Id="rId5" Type="http://schemas.openxmlformats.org/officeDocument/2006/relationships/image" Target="../media/image16.jpeg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gif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engde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647700" y="3723043"/>
            <a:ext cx="1143000" cy="1066800"/>
          </a:xfrm>
          <a:custGeom>
            <a:avLst/>
            <a:gdLst>
              <a:gd name="connsiteX0" fmla="*/ 438307 w 1345150"/>
              <a:gd name="connsiteY0" fmla="*/ 22671 h 1284695"/>
              <a:gd name="connsiteX1" fmla="*/ 438307 w 1345150"/>
              <a:gd name="connsiteY1" fmla="*/ 22671 h 1284695"/>
              <a:gd name="connsiteX2" fmla="*/ 309838 w 1345150"/>
              <a:gd name="connsiteY2" fmla="*/ 90685 h 1284695"/>
              <a:gd name="connsiteX3" fmla="*/ 241824 w 1345150"/>
              <a:gd name="connsiteY3" fmla="*/ 120913 h 1284695"/>
              <a:gd name="connsiteX4" fmla="*/ 226710 w 1345150"/>
              <a:gd name="connsiteY4" fmla="*/ 143584 h 1284695"/>
              <a:gd name="connsiteX5" fmla="*/ 181368 w 1345150"/>
              <a:gd name="connsiteY5" fmla="*/ 166255 h 1284695"/>
              <a:gd name="connsiteX6" fmla="*/ 143583 w 1345150"/>
              <a:gd name="connsiteY6" fmla="*/ 219154 h 1284695"/>
              <a:gd name="connsiteX7" fmla="*/ 136026 w 1345150"/>
              <a:gd name="connsiteY7" fmla="*/ 241825 h 1284695"/>
              <a:gd name="connsiteX8" fmla="*/ 105798 w 1345150"/>
              <a:gd name="connsiteY8" fmla="*/ 264496 h 1284695"/>
              <a:gd name="connsiteX9" fmla="*/ 75570 w 1345150"/>
              <a:gd name="connsiteY9" fmla="*/ 294724 h 1284695"/>
              <a:gd name="connsiteX10" fmla="*/ 45342 w 1345150"/>
              <a:gd name="connsiteY10" fmla="*/ 370295 h 1284695"/>
              <a:gd name="connsiteX11" fmla="*/ 22671 w 1345150"/>
              <a:gd name="connsiteY11" fmla="*/ 400523 h 1284695"/>
              <a:gd name="connsiteX12" fmla="*/ 15114 w 1345150"/>
              <a:gd name="connsiteY12" fmla="*/ 423194 h 1284695"/>
              <a:gd name="connsiteX13" fmla="*/ 0 w 1345150"/>
              <a:gd name="connsiteY13" fmla="*/ 551663 h 1284695"/>
              <a:gd name="connsiteX14" fmla="*/ 7557 w 1345150"/>
              <a:gd name="connsiteY14" fmla="*/ 634790 h 1284695"/>
              <a:gd name="connsiteX15" fmla="*/ 15114 w 1345150"/>
              <a:gd name="connsiteY15" fmla="*/ 657462 h 1284695"/>
              <a:gd name="connsiteX16" fmla="*/ 22671 w 1345150"/>
              <a:gd name="connsiteY16" fmla="*/ 702804 h 1284695"/>
              <a:gd name="connsiteX17" fmla="*/ 90684 w 1345150"/>
              <a:gd name="connsiteY17" fmla="*/ 770817 h 1284695"/>
              <a:gd name="connsiteX18" fmla="*/ 173811 w 1345150"/>
              <a:gd name="connsiteY18" fmla="*/ 823716 h 1284695"/>
              <a:gd name="connsiteX19" fmla="*/ 241824 w 1345150"/>
              <a:gd name="connsiteY19" fmla="*/ 853944 h 1284695"/>
              <a:gd name="connsiteX20" fmla="*/ 279610 w 1345150"/>
              <a:gd name="connsiteY20" fmla="*/ 869058 h 1284695"/>
              <a:gd name="connsiteX21" fmla="*/ 355180 w 1345150"/>
              <a:gd name="connsiteY21" fmla="*/ 891729 h 1284695"/>
              <a:gd name="connsiteX22" fmla="*/ 430750 w 1345150"/>
              <a:gd name="connsiteY22" fmla="*/ 914400 h 1284695"/>
              <a:gd name="connsiteX23" fmla="*/ 483649 w 1345150"/>
              <a:gd name="connsiteY23" fmla="*/ 944628 h 1284695"/>
              <a:gd name="connsiteX24" fmla="*/ 521434 w 1345150"/>
              <a:gd name="connsiteY24" fmla="*/ 952186 h 1284695"/>
              <a:gd name="connsiteX25" fmla="*/ 566777 w 1345150"/>
              <a:gd name="connsiteY25" fmla="*/ 974857 h 1284695"/>
              <a:gd name="connsiteX26" fmla="*/ 717917 w 1345150"/>
              <a:gd name="connsiteY26" fmla="*/ 1027756 h 1284695"/>
              <a:gd name="connsiteX27" fmla="*/ 740588 w 1345150"/>
              <a:gd name="connsiteY27" fmla="*/ 1057984 h 1284695"/>
              <a:gd name="connsiteX28" fmla="*/ 763259 w 1345150"/>
              <a:gd name="connsiteY28" fmla="*/ 1073098 h 1284695"/>
              <a:gd name="connsiteX29" fmla="*/ 770816 w 1345150"/>
              <a:gd name="connsiteY29" fmla="*/ 1095769 h 1284695"/>
              <a:gd name="connsiteX30" fmla="*/ 801044 w 1345150"/>
              <a:gd name="connsiteY30" fmla="*/ 1209124 h 1284695"/>
              <a:gd name="connsiteX31" fmla="*/ 853943 w 1345150"/>
              <a:gd name="connsiteY31" fmla="*/ 1284695 h 1284695"/>
              <a:gd name="connsiteX32" fmla="*/ 1103325 w 1345150"/>
              <a:gd name="connsiteY32" fmla="*/ 1269581 h 1284695"/>
              <a:gd name="connsiteX33" fmla="*/ 1163782 w 1345150"/>
              <a:gd name="connsiteY33" fmla="*/ 1254467 h 1284695"/>
              <a:gd name="connsiteX34" fmla="*/ 1262023 w 1345150"/>
              <a:gd name="connsiteY34" fmla="*/ 1231795 h 1284695"/>
              <a:gd name="connsiteX35" fmla="*/ 1277137 w 1345150"/>
              <a:gd name="connsiteY35" fmla="*/ 1194010 h 1284695"/>
              <a:gd name="connsiteX36" fmla="*/ 1299808 w 1345150"/>
              <a:gd name="connsiteY36" fmla="*/ 1163782 h 1284695"/>
              <a:gd name="connsiteX37" fmla="*/ 1314922 w 1345150"/>
              <a:gd name="connsiteY37" fmla="*/ 1065541 h 1284695"/>
              <a:gd name="connsiteX38" fmla="*/ 1330036 w 1345150"/>
              <a:gd name="connsiteY38" fmla="*/ 1020199 h 1284695"/>
              <a:gd name="connsiteX39" fmla="*/ 1345150 w 1345150"/>
              <a:gd name="connsiteY39" fmla="*/ 959743 h 1284695"/>
              <a:gd name="connsiteX40" fmla="*/ 1337593 w 1345150"/>
              <a:gd name="connsiteY40" fmla="*/ 748146 h 1284695"/>
              <a:gd name="connsiteX41" fmla="*/ 1322479 w 1345150"/>
              <a:gd name="connsiteY41" fmla="*/ 710361 h 1284695"/>
              <a:gd name="connsiteX42" fmla="*/ 1314922 w 1345150"/>
              <a:gd name="connsiteY42" fmla="*/ 665019 h 1284695"/>
              <a:gd name="connsiteX43" fmla="*/ 1284694 w 1345150"/>
              <a:gd name="connsiteY43" fmla="*/ 619676 h 1284695"/>
              <a:gd name="connsiteX44" fmla="*/ 1254466 w 1345150"/>
              <a:gd name="connsiteY44" fmla="*/ 574334 h 1284695"/>
              <a:gd name="connsiteX45" fmla="*/ 1231795 w 1345150"/>
              <a:gd name="connsiteY45" fmla="*/ 559220 h 1284695"/>
              <a:gd name="connsiteX46" fmla="*/ 1171339 w 1345150"/>
              <a:gd name="connsiteY46" fmla="*/ 506321 h 1284695"/>
              <a:gd name="connsiteX47" fmla="*/ 1163782 w 1345150"/>
              <a:gd name="connsiteY47" fmla="*/ 476093 h 1284695"/>
              <a:gd name="connsiteX48" fmla="*/ 1148667 w 1345150"/>
              <a:gd name="connsiteY48" fmla="*/ 438308 h 1284695"/>
              <a:gd name="connsiteX49" fmla="*/ 1163782 w 1345150"/>
              <a:gd name="connsiteY49" fmla="*/ 362738 h 1284695"/>
              <a:gd name="connsiteX50" fmla="*/ 1163782 w 1345150"/>
              <a:gd name="connsiteY50" fmla="*/ 234268 h 1284695"/>
              <a:gd name="connsiteX51" fmla="*/ 1148667 w 1345150"/>
              <a:gd name="connsiteY51" fmla="*/ 188926 h 1284695"/>
              <a:gd name="connsiteX52" fmla="*/ 1118439 w 1345150"/>
              <a:gd name="connsiteY52" fmla="*/ 173812 h 1284695"/>
              <a:gd name="connsiteX53" fmla="*/ 1065540 w 1345150"/>
              <a:gd name="connsiteY53" fmla="*/ 136027 h 1284695"/>
              <a:gd name="connsiteX54" fmla="*/ 1035312 w 1345150"/>
              <a:gd name="connsiteY54" fmla="*/ 113356 h 1284695"/>
              <a:gd name="connsiteX55" fmla="*/ 869058 w 1345150"/>
              <a:gd name="connsiteY55" fmla="*/ 68014 h 1284695"/>
              <a:gd name="connsiteX56" fmla="*/ 816158 w 1345150"/>
              <a:gd name="connsiteY56" fmla="*/ 45343 h 1284695"/>
              <a:gd name="connsiteX57" fmla="*/ 770816 w 1345150"/>
              <a:gd name="connsiteY57" fmla="*/ 37786 h 1284695"/>
              <a:gd name="connsiteX58" fmla="*/ 748145 w 1345150"/>
              <a:gd name="connsiteY58" fmla="*/ 22671 h 1284695"/>
              <a:gd name="connsiteX59" fmla="*/ 695246 w 1345150"/>
              <a:gd name="connsiteY59" fmla="*/ 7557 h 1284695"/>
              <a:gd name="connsiteX60" fmla="*/ 672575 w 1345150"/>
              <a:gd name="connsiteY60" fmla="*/ 0 h 1284695"/>
              <a:gd name="connsiteX61" fmla="*/ 551663 w 1345150"/>
              <a:gd name="connsiteY61" fmla="*/ 15114 h 1284695"/>
              <a:gd name="connsiteX62" fmla="*/ 536548 w 1345150"/>
              <a:gd name="connsiteY62" fmla="*/ 22671 h 1284695"/>
              <a:gd name="connsiteX63" fmla="*/ 438307 w 1345150"/>
              <a:gd name="connsiteY63" fmla="*/ 22671 h 128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345150" h="1284695">
                <a:moveTo>
                  <a:pt x="438307" y="22671"/>
                </a:moveTo>
                <a:lnTo>
                  <a:pt x="438307" y="22671"/>
                </a:lnTo>
                <a:cubicBezTo>
                  <a:pt x="395484" y="45342"/>
                  <a:pt x="353177" y="69016"/>
                  <a:pt x="309838" y="90685"/>
                </a:cubicBezTo>
                <a:cubicBezTo>
                  <a:pt x="287648" y="101780"/>
                  <a:pt x="262755" y="107593"/>
                  <a:pt x="241824" y="120913"/>
                </a:cubicBezTo>
                <a:cubicBezTo>
                  <a:pt x="234162" y="125789"/>
                  <a:pt x="233132" y="137162"/>
                  <a:pt x="226710" y="143584"/>
                </a:cubicBezTo>
                <a:cubicBezTo>
                  <a:pt x="212061" y="158233"/>
                  <a:pt x="199807" y="160109"/>
                  <a:pt x="181368" y="166255"/>
                </a:cubicBezTo>
                <a:cubicBezTo>
                  <a:pt x="165649" y="229131"/>
                  <a:pt x="188313" y="165478"/>
                  <a:pt x="143583" y="219154"/>
                </a:cubicBezTo>
                <a:cubicBezTo>
                  <a:pt x="138483" y="225273"/>
                  <a:pt x="141126" y="235706"/>
                  <a:pt x="136026" y="241825"/>
                </a:cubicBezTo>
                <a:cubicBezTo>
                  <a:pt x="127963" y="251501"/>
                  <a:pt x="115277" y="256202"/>
                  <a:pt x="105798" y="264496"/>
                </a:cubicBezTo>
                <a:cubicBezTo>
                  <a:pt x="95074" y="273879"/>
                  <a:pt x="85646" y="284648"/>
                  <a:pt x="75570" y="294724"/>
                </a:cubicBezTo>
                <a:cubicBezTo>
                  <a:pt x="65879" y="323797"/>
                  <a:pt x="61227" y="344879"/>
                  <a:pt x="45342" y="370295"/>
                </a:cubicBezTo>
                <a:cubicBezTo>
                  <a:pt x="38667" y="380976"/>
                  <a:pt x="30228" y="390447"/>
                  <a:pt x="22671" y="400523"/>
                </a:cubicBezTo>
                <a:cubicBezTo>
                  <a:pt x="20152" y="408080"/>
                  <a:pt x="17046" y="415466"/>
                  <a:pt x="15114" y="423194"/>
                </a:cubicBezTo>
                <a:cubicBezTo>
                  <a:pt x="3296" y="470464"/>
                  <a:pt x="4637" y="496021"/>
                  <a:pt x="0" y="551663"/>
                </a:cubicBezTo>
                <a:cubicBezTo>
                  <a:pt x="2519" y="579372"/>
                  <a:pt x="3622" y="607246"/>
                  <a:pt x="7557" y="634790"/>
                </a:cubicBezTo>
                <a:cubicBezTo>
                  <a:pt x="8684" y="642676"/>
                  <a:pt x="13386" y="649686"/>
                  <a:pt x="15114" y="657462"/>
                </a:cubicBezTo>
                <a:cubicBezTo>
                  <a:pt x="18438" y="672420"/>
                  <a:pt x="16778" y="688660"/>
                  <a:pt x="22671" y="702804"/>
                </a:cubicBezTo>
                <a:cubicBezTo>
                  <a:pt x="46988" y="761165"/>
                  <a:pt x="48691" y="738156"/>
                  <a:pt x="90684" y="770817"/>
                </a:cubicBezTo>
                <a:cubicBezTo>
                  <a:pt x="162346" y="826554"/>
                  <a:pt x="70296" y="779352"/>
                  <a:pt x="173811" y="823716"/>
                </a:cubicBezTo>
                <a:cubicBezTo>
                  <a:pt x="213001" y="862906"/>
                  <a:pt x="177791" y="836481"/>
                  <a:pt x="241824" y="853944"/>
                </a:cubicBezTo>
                <a:cubicBezTo>
                  <a:pt x="254912" y="857513"/>
                  <a:pt x="266741" y="864768"/>
                  <a:pt x="279610" y="869058"/>
                </a:cubicBezTo>
                <a:cubicBezTo>
                  <a:pt x="304560" y="877374"/>
                  <a:pt x="329990" y="884172"/>
                  <a:pt x="355180" y="891729"/>
                </a:cubicBezTo>
                <a:cubicBezTo>
                  <a:pt x="403075" y="923659"/>
                  <a:pt x="348457" y="891956"/>
                  <a:pt x="430750" y="914400"/>
                </a:cubicBezTo>
                <a:cubicBezTo>
                  <a:pt x="497215" y="932527"/>
                  <a:pt x="428939" y="924111"/>
                  <a:pt x="483649" y="944628"/>
                </a:cubicBezTo>
                <a:cubicBezTo>
                  <a:pt x="495676" y="949138"/>
                  <a:pt x="508839" y="949667"/>
                  <a:pt x="521434" y="952186"/>
                </a:cubicBezTo>
                <a:cubicBezTo>
                  <a:pt x="536548" y="959743"/>
                  <a:pt x="550896" y="969082"/>
                  <a:pt x="566777" y="974857"/>
                </a:cubicBezTo>
                <a:cubicBezTo>
                  <a:pt x="747813" y="1040688"/>
                  <a:pt x="636749" y="987172"/>
                  <a:pt x="717917" y="1027756"/>
                </a:cubicBezTo>
                <a:cubicBezTo>
                  <a:pt x="725474" y="1037832"/>
                  <a:pt x="731682" y="1049078"/>
                  <a:pt x="740588" y="1057984"/>
                </a:cubicBezTo>
                <a:cubicBezTo>
                  <a:pt x="747010" y="1064406"/>
                  <a:pt x="757585" y="1066006"/>
                  <a:pt x="763259" y="1073098"/>
                </a:cubicBezTo>
                <a:cubicBezTo>
                  <a:pt x="768235" y="1079318"/>
                  <a:pt x="768720" y="1088084"/>
                  <a:pt x="770816" y="1095769"/>
                </a:cubicBezTo>
                <a:cubicBezTo>
                  <a:pt x="773762" y="1106570"/>
                  <a:pt x="794893" y="1195796"/>
                  <a:pt x="801044" y="1209124"/>
                </a:cubicBezTo>
                <a:cubicBezTo>
                  <a:pt x="808488" y="1225253"/>
                  <a:pt x="841015" y="1267457"/>
                  <a:pt x="853943" y="1284695"/>
                </a:cubicBezTo>
                <a:cubicBezTo>
                  <a:pt x="887828" y="1283222"/>
                  <a:pt x="1042175" y="1279773"/>
                  <a:pt x="1103325" y="1269581"/>
                </a:cubicBezTo>
                <a:cubicBezTo>
                  <a:pt x="1123815" y="1266166"/>
                  <a:pt x="1143541" y="1259138"/>
                  <a:pt x="1163782" y="1254467"/>
                </a:cubicBezTo>
                <a:cubicBezTo>
                  <a:pt x="1314963" y="1219578"/>
                  <a:pt x="1038661" y="1287635"/>
                  <a:pt x="1262023" y="1231795"/>
                </a:cubicBezTo>
                <a:cubicBezTo>
                  <a:pt x="1267061" y="1219200"/>
                  <a:pt x="1270549" y="1205868"/>
                  <a:pt x="1277137" y="1194010"/>
                </a:cubicBezTo>
                <a:cubicBezTo>
                  <a:pt x="1283254" y="1183000"/>
                  <a:pt x="1294693" y="1175291"/>
                  <a:pt x="1299808" y="1163782"/>
                </a:cubicBezTo>
                <a:cubicBezTo>
                  <a:pt x="1306198" y="1149403"/>
                  <a:pt x="1313914" y="1070246"/>
                  <a:pt x="1314922" y="1065541"/>
                </a:cubicBezTo>
                <a:cubicBezTo>
                  <a:pt x="1318260" y="1049963"/>
                  <a:pt x="1324998" y="1035313"/>
                  <a:pt x="1330036" y="1020199"/>
                </a:cubicBezTo>
                <a:cubicBezTo>
                  <a:pt x="1336605" y="1000493"/>
                  <a:pt x="1345150" y="959743"/>
                  <a:pt x="1345150" y="959743"/>
                </a:cubicBezTo>
                <a:cubicBezTo>
                  <a:pt x="1342631" y="889211"/>
                  <a:pt x="1343983" y="818433"/>
                  <a:pt x="1337593" y="748146"/>
                </a:cubicBezTo>
                <a:cubicBezTo>
                  <a:pt x="1336365" y="734636"/>
                  <a:pt x="1326048" y="723448"/>
                  <a:pt x="1322479" y="710361"/>
                </a:cubicBezTo>
                <a:cubicBezTo>
                  <a:pt x="1318447" y="695578"/>
                  <a:pt x="1320815" y="679163"/>
                  <a:pt x="1314922" y="665019"/>
                </a:cubicBezTo>
                <a:cubicBezTo>
                  <a:pt x="1307936" y="648251"/>
                  <a:pt x="1294770" y="634790"/>
                  <a:pt x="1284694" y="619676"/>
                </a:cubicBezTo>
                <a:lnTo>
                  <a:pt x="1254466" y="574334"/>
                </a:lnTo>
                <a:cubicBezTo>
                  <a:pt x="1249428" y="566777"/>
                  <a:pt x="1239352" y="564258"/>
                  <a:pt x="1231795" y="559220"/>
                </a:cubicBezTo>
                <a:cubicBezTo>
                  <a:pt x="1195806" y="505236"/>
                  <a:pt x="1219189" y="518284"/>
                  <a:pt x="1171339" y="506321"/>
                </a:cubicBezTo>
                <a:cubicBezTo>
                  <a:pt x="1168820" y="496245"/>
                  <a:pt x="1167067" y="485946"/>
                  <a:pt x="1163782" y="476093"/>
                </a:cubicBezTo>
                <a:cubicBezTo>
                  <a:pt x="1159492" y="463224"/>
                  <a:pt x="1149794" y="451826"/>
                  <a:pt x="1148667" y="438308"/>
                </a:cubicBezTo>
                <a:cubicBezTo>
                  <a:pt x="1146351" y="410518"/>
                  <a:pt x="1155510" y="387551"/>
                  <a:pt x="1163782" y="362738"/>
                </a:cubicBezTo>
                <a:cubicBezTo>
                  <a:pt x="1170736" y="300150"/>
                  <a:pt x="1176702" y="294558"/>
                  <a:pt x="1163782" y="234268"/>
                </a:cubicBezTo>
                <a:cubicBezTo>
                  <a:pt x="1160444" y="218690"/>
                  <a:pt x="1162917" y="196051"/>
                  <a:pt x="1148667" y="188926"/>
                </a:cubicBezTo>
                <a:lnTo>
                  <a:pt x="1118439" y="173812"/>
                </a:lnTo>
                <a:cubicBezTo>
                  <a:pt x="1090704" y="132209"/>
                  <a:pt x="1119370" y="165933"/>
                  <a:pt x="1065540" y="136027"/>
                </a:cubicBezTo>
                <a:cubicBezTo>
                  <a:pt x="1054530" y="129910"/>
                  <a:pt x="1046725" y="118682"/>
                  <a:pt x="1035312" y="113356"/>
                </a:cubicBezTo>
                <a:cubicBezTo>
                  <a:pt x="955356" y="76043"/>
                  <a:pt x="952883" y="85976"/>
                  <a:pt x="869058" y="68014"/>
                </a:cubicBezTo>
                <a:cubicBezTo>
                  <a:pt x="820395" y="57586"/>
                  <a:pt x="875154" y="63042"/>
                  <a:pt x="816158" y="45343"/>
                </a:cubicBezTo>
                <a:cubicBezTo>
                  <a:pt x="801482" y="40940"/>
                  <a:pt x="785930" y="40305"/>
                  <a:pt x="770816" y="37786"/>
                </a:cubicBezTo>
                <a:cubicBezTo>
                  <a:pt x="763259" y="32748"/>
                  <a:pt x="756269" y="26733"/>
                  <a:pt x="748145" y="22671"/>
                </a:cubicBezTo>
                <a:cubicBezTo>
                  <a:pt x="736067" y="16632"/>
                  <a:pt x="706544" y="10785"/>
                  <a:pt x="695246" y="7557"/>
                </a:cubicBezTo>
                <a:cubicBezTo>
                  <a:pt x="687587" y="5369"/>
                  <a:pt x="680132" y="2519"/>
                  <a:pt x="672575" y="0"/>
                </a:cubicBezTo>
                <a:cubicBezTo>
                  <a:pt x="612184" y="4645"/>
                  <a:pt x="594386" y="-1975"/>
                  <a:pt x="551663" y="15114"/>
                </a:cubicBezTo>
                <a:cubicBezTo>
                  <a:pt x="546433" y="17206"/>
                  <a:pt x="541586" y="20152"/>
                  <a:pt x="536548" y="22671"/>
                </a:cubicBezTo>
                <a:lnTo>
                  <a:pt x="438307" y="22671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" name="TextBox 7"/>
          <p:cNvSpPr txBox="1"/>
          <p:nvPr/>
        </p:nvSpPr>
        <p:spPr>
          <a:xfrm>
            <a:off x="533400" y="762000"/>
            <a:ext cx="5447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b="1" dirty="0" smtClean="0">
                <a:latin typeface="Times New Roman" pitchFamily="18" charset="0"/>
                <a:cs typeface="Times New Roman" pitchFamily="18" charset="0"/>
              </a:rPr>
              <a:t>Sammenhengende mengde: </a:t>
            </a:r>
            <a:r>
              <a:rPr lang="nb-NO" sz="1600" i="1" dirty="0" smtClean="0">
                <a:latin typeface="Times New Roman" pitchFamily="18" charset="0"/>
                <a:cs typeface="Times New Roman" pitchFamily="18" charset="0"/>
              </a:rPr>
              <a:t>for ethvert par av punkter, det fins</a:t>
            </a:r>
          </a:p>
          <a:p>
            <a:r>
              <a:rPr lang="nb-NO" sz="1600" i="1" dirty="0" smtClean="0">
                <a:latin typeface="Times New Roman" pitchFamily="18" charset="0"/>
                <a:cs typeface="Times New Roman" pitchFamily="18" charset="0"/>
              </a:rPr>
              <a:t>en glatt kurve mellom dem i mengden</a:t>
            </a:r>
            <a:endParaRPr lang="nb-NO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>
          <a:xfrm>
            <a:off x="2123301" y="4105617"/>
            <a:ext cx="1828800" cy="350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lowchart: Magnetic Disk 11"/>
          <p:cNvSpPr/>
          <p:nvPr/>
        </p:nvSpPr>
        <p:spPr>
          <a:xfrm>
            <a:off x="4876800" y="3807959"/>
            <a:ext cx="1066800" cy="129540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Cím 1"/>
          <p:cNvSpPr txBox="1">
            <a:spLocks/>
          </p:cNvSpPr>
          <p:nvPr/>
        </p:nvSpPr>
        <p:spPr>
          <a:xfrm>
            <a:off x="6553200" y="4105616"/>
            <a:ext cx="1828800" cy="350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343400" y="3684314"/>
            <a:ext cx="0" cy="29204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4"/>
          <p:cNvCxnSpPr/>
          <p:nvPr/>
        </p:nvCxnSpPr>
        <p:spPr>
          <a:xfrm>
            <a:off x="381000" y="5233139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33400" y="5385539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1" name="Freeform 20"/>
          <p:cNvSpPr/>
          <p:nvPr/>
        </p:nvSpPr>
        <p:spPr>
          <a:xfrm>
            <a:off x="1307365" y="5383020"/>
            <a:ext cx="513878" cy="566777"/>
          </a:xfrm>
          <a:custGeom>
            <a:avLst/>
            <a:gdLst>
              <a:gd name="connsiteX0" fmla="*/ 408080 w 513878"/>
              <a:gd name="connsiteY0" fmla="*/ 0 h 566777"/>
              <a:gd name="connsiteX1" fmla="*/ 408080 w 513878"/>
              <a:gd name="connsiteY1" fmla="*/ 0 h 566777"/>
              <a:gd name="connsiteX2" fmla="*/ 302281 w 513878"/>
              <a:gd name="connsiteY2" fmla="*/ 7557 h 566777"/>
              <a:gd name="connsiteX3" fmla="*/ 143584 w 513878"/>
              <a:gd name="connsiteY3" fmla="*/ 22671 h 566777"/>
              <a:gd name="connsiteX4" fmla="*/ 120913 w 513878"/>
              <a:gd name="connsiteY4" fmla="*/ 30228 h 566777"/>
              <a:gd name="connsiteX5" fmla="*/ 0 w 513878"/>
              <a:gd name="connsiteY5" fmla="*/ 45342 h 566777"/>
              <a:gd name="connsiteX6" fmla="*/ 7557 w 513878"/>
              <a:gd name="connsiteY6" fmla="*/ 234268 h 566777"/>
              <a:gd name="connsiteX7" fmla="*/ 45342 w 513878"/>
              <a:gd name="connsiteY7" fmla="*/ 287167 h 566777"/>
              <a:gd name="connsiteX8" fmla="*/ 75571 w 513878"/>
              <a:gd name="connsiteY8" fmla="*/ 332509 h 566777"/>
              <a:gd name="connsiteX9" fmla="*/ 83128 w 513878"/>
              <a:gd name="connsiteY9" fmla="*/ 355180 h 566777"/>
              <a:gd name="connsiteX10" fmla="*/ 105799 w 513878"/>
              <a:gd name="connsiteY10" fmla="*/ 370294 h 566777"/>
              <a:gd name="connsiteX11" fmla="*/ 120913 w 513878"/>
              <a:gd name="connsiteY11" fmla="*/ 415636 h 566777"/>
              <a:gd name="connsiteX12" fmla="*/ 128470 w 513878"/>
              <a:gd name="connsiteY12" fmla="*/ 483650 h 566777"/>
              <a:gd name="connsiteX13" fmla="*/ 151141 w 513878"/>
              <a:gd name="connsiteY13" fmla="*/ 544106 h 566777"/>
              <a:gd name="connsiteX14" fmla="*/ 196483 w 513878"/>
              <a:gd name="connsiteY14" fmla="*/ 566777 h 566777"/>
              <a:gd name="connsiteX15" fmla="*/ 332509 w 513878"/>
              <a:gd name="connsiteY15" fmla="*/ 559220 h 566777"/>
              <a:gd name="connsiteX16" fmla="*/ 355180 w 513878"/>
              <a:gd name="connsiteY16" fmla="*/ 551663 h 566777"/>
              <a:gd name="connsiteX17" fmla="*/ 362737 w 513878"/>
              <a:gd name="connsiteY17" fmla="*/ 528992 h 566777"/>
              <a:gd name="connsiteX18" fmla="*/ 400523 w 513878"/>
              <a:gd name="connsiteY18" fmla="*/ 491207 h 566777"/>
              <a:gd name="connsiteX19" fmla="*/ 408080 w 513878"/>
              <a:gd name="connsiteY19" fmla="*/ 453421 h 566777"/>
              <a:gd name="connsiteX20" fmla="*/ 423194 w 513878"/>
              <a:gd name="connsiteY20" fmla="*/ 430750 h 566777"/>
              <a:gd name="connsiteX21" fmla="*/ 430751 w 513878"/>
              <a:gd name="connsiteY21" fmla="*/ 408079 h 566777"/>
              <a:gd name="connsiteX22" fmla="*/ 438308 w 513878"/>
              <a:gd name="connsiteY22" fmla="*/ 279610 h 566777"/>
              <a:gd name="connsiteX23" fmla="*/ 445865 w 513878"/>
              <a:gd name="connsiteY23" fmla="*/ 249382 h 566777"/>
              <a:gd name="connsiteX24" fmla="*/ 468536 w 513878"/>
              <a:gd name="connsiteY24" fmla="*/ 241825 h 566777"/>
              <a:gd name="connsiteX25" fmla="*/ 491207 w 513878"/>
              <a:gd name="connsiteY25" fmla="*/ 226711 h 566777"/>
              <a:gd name="connsiteX26" fmla="*/ 513878 w 513878"/>
              <a:gd name="connsiteY26" fmla="*/ 181369 h 566777"/>
              <a:gd name="connsiteX27" fmla="*/ 491207 w 513878"/>
              <a:gd name="connsiteY27" fmla="*/ 52899 h 566777"/>
              <a:gd name="connsiteX28" fmla="*/ 476093 w 513878"/>
              <a:gd name="connsiteY28" fmla="*/ 30228 h 566777"/>
              <a:gd name="connsiteX29" fmla="*/ 468536 w 513878"/>
              <a:gd name="connsiteY29" fmla="*/ 7557 h 566777"/>
              <a:gd name="connsiteX30" fmla="*/ 408080 w 513878"/>
              <a:gd name="connsiteY30" fmla="*/ 0 h 566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513878" h="566777">
                <a:moveTo>
                  <a:pt x="408080" y="0"/>
                </a:moveTo>
                <a:lnTo>
                  <a:pt x="408080" y="0"/>
                </a:lnTo>
                <a:lnTo>
                  <a:pt x="302281" y="7557"/>
                </a:lnTo>
                <a:lnTo>
                  <a:pt x="143584" y="22671"/>
                </a:lnTo>
                <a:cubicBezTo>
                  <a:pt x="136027" y="25190"/>
                  <a:pt x="128817" y="29240"/>
                  <a:pt x="120913" y="30228"/>
                </a:cubicBezTo>
                <a:cubicBezTo>
                  <a:pt x="-9775" y="46564"/>
                  <a:pt x="59773" y="25418"/>
                  <a:pt x="0" y="45342"/>
                </a:cubicBezTo>
                <a:cubicBezTo>
                  <a:pt x="2519" y="108317"/>
                  <a:pt x="1072" y="171577"/>
                  <a:pt x="7557" y="234268"/>
                </a:cubicBezTo>
                <a:cubicBezTo>
                  <a:pt x="10353" y="261299"/>
                  <a:pt x="30925" y="268631"/>
                  <a:pt x="45342" y="287167"/>
                </a:cubicBezTo>
                <a:cubicBezTo>
                  <a:pt x="56494" y="301505"/>
                  <a:pt x="75571" y="332509"/>
                  <a:pt x="75571" y="332509"/>
                </a:cubicBezTo>
                <a:cubicBezTo>
                  <a:pt x="78090" y="340066"/>
                  <a:pt x="78152" y="348960"/>
                  <a:pt x="83128" y="355180"/>
                </a:cubicBezTo>
                <a:cubicBezTo>
                  <a:pt x="88802" y="362272"/>
                  <a:pt x="100985" y="362592"/>
                  <a:pt x="105799" y="370294"/>
                </a:cubicBezTo>
                <a:cubicBezTo>
                  <a:pt x="114243" y="383804"/>
                  <a:pt x="120913" y="415636"/>
                  <a:pt x="120913" y="415636"/>
                </a:cubicBezTo>
                <a:cubicBezTo>
                  <a:pt x="123432" y="438307"/>
                  <a:pt x="125244" y="461068"/>
                  <a:pt x="128470" y="483650"/>
                </a:cubicBezTo>
                <a:cubicBezTo>
                  <a:pt x="132075" y="508882"/>
                  <a:pt x="132956" y="525921"/>
                  <a:pt x="151141" y="544106"/>
                </a:cubicBezTo>
                <a:cubicBezTo>
                  <a:pt x="165790" y="558755"/>
                  <a:pt x="178044" y="560631"/>
                  <a:pt x="196483" y="566777"/>
                </a:cubicBezTo>
                <a:cubicBezTo>
                  <a:pt x="241825" y="564258"/>
                  <a:pt x="287302" y="563525"/>
                  <a:pt x="332509" y="559220"/>
                </a:cubicBezTo>
                <a:cubicBezTo>
                  <a:pt x="340439" y="558465"/>
                  <a:pt x="349547" y="557296"/>
                  <a:pt x="355180" y="551663"/>
                </a:cubicBezTo>
                <a:cubicBezTo>
                  <a:pt x="360813" y="546030"/>
                  <a:pt x="357957" y="535365"/>
                  <a:pt x="362737" y="528992"/>
                </a:cubicBezTo>
                <a:cubicBezTo>
                  <a:pt x="373425" y="514742"/>
                  <a:pt x="400523" y="491207"/>
                  <a:pt x="400523" y="491207"/>
                </a:cubicBezTo>
                <a:cubicBezTo>
                  <a:pt x="403042" y="478612"/>
                  <a:pt x="403570" y="465448"/>
                  <a:pt x="408080" y="453421"/>
                </a:cubicBezTo>
                <a:cubicBezTo>
                  <a:pt x="411269" y="444917"/>
                  <a:pt x="419132" y="438874"/>
                  <a:pt x="423194" y="430750"/>
                </a:cubicBezTo>
                <a:cubicBezTo>
                  <a:pt x="426756" y="423625"/>
                  <a:pt x="428232" y="415636"/>
                  <a:pt x="430751" y="408079"/>
                </a:cubicBezTo>
                <a:cubicBezTo>
                  <a:pt x="433270" y="365256"/>
                  <a:pt x="434241" y="322314"/>
                  <a:pt x="438308" y="279610"/>
                </a:cubicBezTo>
                <a:cubicBezTo>
                  <a:pt x="439293" y="269271"/>
                  <a:pt x="439377" y="257492"/>
                  <a:pt x="445865" y="249382"/>
                </a:cubicBezTo>
                <a:cubicBezTo>
                  <a:pt x="450841" y="243162"/>
                  <a:pt x="460979" y="244344"/>
                  <a:pt x="468536" y="241825"/>
                </a:cubicBezTo>
                <a:cubicBezTo>
                  <a:pt x="476093" y="236787"/>
                  <a:pt x="484785" y="233133"/>
                  <a:pt x="491207" y="226711"/>
                </a:cubicBezTo>
                <a:cubicBezTo>
                  <a:pt x="505856" y="212062"/>
                  <a:pt x="507732" y="199808"/>
                  <a:pt x="513878" y="181369"/>
                </a:cubicBezTo>
                <a:cubicBezTo>
                  <a:pt x="504879" y="82375"/>
                  <a:pt x="515120" y="124637"/>
                  <a:pt x="491207" y="52899"/>
                </a:cubicBezTo>
                <a:cubicBezTo>
                  <a:pt x="488335" y="44283"/>
                  <a:pt x="480155" y="38352"/>
                  <a:pt x="476093" y="30228"/>
                </a:cubicBezTo>
                <a:cubicBezTo>
                  <a:pt x="472531" y="23103"/>
                  <a:pt x="475367" y="11655"/>
                  <a:pt x="468536" y="7557"/>
                </a:cubicBezTo>
                <a:cubicBezTo>
                  <a:pt x="459896" y="2373"/>
                  <a:pt x="448384" y="7557"/>
                  <a:pt x="40808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2" name="Cím 1"/>
          <p:cNvSpPr txBox="1">
            <a:spLocks/>
          </p:cNvSpPr>
          <p:nvPr/>
        </p:nvSpPr>
        <p:spPr>
          <a:xfrm>
            <a:off x="2209800" y="5553417"/>
            <a:ext cx="2057400" cy="350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kk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ím 1"/>
          <p:cNvSpPr txBox="1">
            <a:spLocks/>
          </p:cNvSpPr>
          <p:nvPr/>
        </p:nvSpPr>
        <p:spPr>
          <a:xfrm>
            <a:off x="6553200" y="5671810"/>
            <a:ext cx="2057400" cy="350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kk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Magnetic Disk 23"/>
          <p:cNvSpPr/>
          <p:nvPr/>
        </p:nvSpPr>
        <p:spPr>
          <a:xfrm>
            <a:off x="4876800" y="5461739"/>
            <a:ext cx="533400" cy="825787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5" name="Flowchart: Direct Access Storage 24"/>
          <p:cNvSpPr/>
          <p:nvPr/>
        </p:nvSpPr>
        <p:spPr>
          <a:xfrm>
            <a:off x="5638800" y="5553417"/>
            <a:ext cx="685800" cy="468436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27" name="Egyenes összekötő 4"/>
          <p:cNvCxnSpPr/>
          <p:nvPr/>
        </p:nvCxnSpPr>
        <p:spPr>
          <a:xfrm>
            <a:off x="381000" y="3617194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4"/>
          <p:cNvCxnSpPr/>
          <p:nvPr/>
        </p:nvCxnSpPr>
        <p:spPr>
          <a:xfrm>
            <a:off x="381000" y="1447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1224238" y="1846073"/>
            <a:ext cx="4738255" cy="1486575"/>
          </a:xfrm>
          <a:custGeom>
            <a:avLst/>
            <a:gdLst>
              <a:gd name="connsiteX0" fmla="*/ 3982552 w 4738255"/>
              <a:gd name="connsiteY0" fmla="*/ 12955 h 1486575"/>
              <a:gd name="connsiteX1" fmla="*/ 3982552 w 4738255"/>
              <a:gd name="connsiteY1" fmla="*/ 12955 h 1486575"/>
              <a:gd name="connsiteX2" fmla="*/ 3574473 w 4738255"/>
              <a:gd name="connsiteY2" fmla="*/ 28069 h 1486575"/>
              <a:gd name="connsiteX3" fmla="*/ 3483788 w 4738255"/>
              <a:gd name="connsiteY3" fmla="*/ 35626 h 1486575"/>
              <a:gd name="connsiteX4" fmla="*/ 3241964 w 4738255"/>
              <a:gd name="connsiteY4" fmla="*/ 58297 h 1486575"/>
              <a:gd name="connsiteX5" fmla="*/ 3128608 w 4738255"/>
              <a:gd name="connsiteY5" fmla="*/ 65854 h 1486575"/>
              <a:gd name="connsiteX6" fmla="*/ 2403134 w 4738255"/>
              <a:gd name="connsiteY6" fmla="*/ 80968 h 1486575"/>
              <a:gd name="connsiteX7" fmla="*/ 1027755 w 4738255"/>
              <a:gd name="connsiteY7" fmla="*/ 73411 h 1486575"/>
              <a:gd name="connsiteX8" fmla="*/ 876615 w 4738255"/>
              <a:gd name="connsiteY8" fmla="*/ 58297 h 1486575"/>
              <a:gd name="connsiteX9" fmla="*/ 551663 w 4738255"/>
              <a:gd name="connsiteY9" fmla="*/ 50740 h 1486575"/>
              <a:gd name="connsiteX10" fmla="*/ 196483 w 4738255"/>
              <a:gd name="connsiteY10" fmla="*/ 58297 h 1486575"/>
              <a:gd name="connsiteX11" fmla="*/ 173812 w 4738255"/>
              <a:gd name="connsiteY11" fmla="*/ 65854 h 1486575"/>
              <a:gd name="connsiteX12" fmla="*/ 143583 w 4738255"/>
              <a:gd name="connsiteY12" fmla="*/ 88525 h 1486575"/>
              <a:gd name="connsiteX13" fmla="*/ 83127 w 4738255"/>
              <a:gd name="connsiteY13" fmla="*/ 118753 h 1486575"/>
              <a:gd name="connsiteX14" fmla="*/ 75570 w 4738255"/>
              <a:gd name="connsiteY14" fmla="*/ 141425 h 1486575"/>
              <a:gd name="connsiteX15" fmla="*/ 52899 w 4738255"/>
              <a:gd name="connsiteY15" fmla="*/ 156539 h 1486575"/>
              <a:gd name="connsiteX16" fmla="*/ 15114 w 4738255"/>
              <a:gd name="connsiteY16" fmla="*/ 239666 h 1486575"/>
              <a:gd name="connsiteX17" fmla="*/ 7557 w 4738255"/>
              <a:gd name="connsiteY17" fmla="*/ 269894 h 1486575"/>
              <a:gd name="connsiteX18" fmla="*/ 0 w 4738255"/>
              <a:gd name="connsiteY18" fmla="*/ 360578 h 1486575"/>
              <a:gd name="connsiteX19" fmla="*/ 7557 w 4738255"/>
              <a:gd name="connsiteY19" fmla="*/ 421034 h 1486575"/>
              <a:gd name="connsiteX20" fmla="*/ 15114 w 4738255"/>
              <a:gd name="connsiteY20" fmla="*/ 496605 h 1486575"/>
              <a:gd name="connsiteX21" fmla="*/ 30228 w 4738255"/>
              <a:gd name="connsiteY21" fmla="*/ 557061 h 1486575"/>
              <a:gd name="connsiteX22" fmla="*/ 37785 w 4738255"/>
              <a:gd name="connsiteY22" fmla="*/ 587289 h 1486575"/>
              <a:gd name="connsiteX23" fmla="*/ 45342 w 4738255"/>
              <a:gd name="connsiteY23" fmla="*/ 640188 h 1486575"/>
              <a:gd name="connsiteX24" fmla="*/ 120912 w 4738255"/>
              <a:gd name="connsiteY24" fmla="*/ 677973 h 1486575"/>
              <a:gd name="connsiteX25" fmla="*/ 143583 w 4738255"/>
              <a:gd name="connsiteY25" fmla="*/ 723315 h 1486575"/>
              <a:gd name="connsiteX26" fmla="*/ 166255 w 4738255"/>
              <a:gd name="connsiteY26" fmla="*/ 738429 h 1486575"/>
              <a:gd name="connsiteX27" fmla="*/ 226711 w 4738255"/>
              <a:gd name="connsiteY27" fmla="*/ 791329 h 1486575"/>
              <a:gd name="connsiteX28" fmla="*/ 317395 w 4738255"/>
              <a:gd name="connsiteY28" fmla="*/ 836671 h 1486575"/>
              <a:gd name="connsiteX29" fmla="*/ 340066 w 4738255"/>
              <a:gd name="connsiteY29" fmla="*/ 851785 h 1486575"/>
              <a:gd name="connsiteX30" fmla="*/ 408079 w 4738255"/>
              <a:gd name="connsiteY30" fmla="*/ 889570 h 1486575"/>
              <a:gd name="connsiteX31" fmla="*/ 430750 w 4738255"/>
              <a:gd name="connsiteY31" fmla="*/ 912241 h 1486575"/>
              <a:gd name="connsiteX32" fmla="*/ 491207 w 4738255"/>
              <a:gd name="connsiteY32" fmla="*/ 934912 h 1486575"/>
              <a:gd name="connsiteX33" fmla="*/ 521435 w 4738255"/>
              <a:gd name="connsiteY33" fmla="*/ 950026 h 1486575"/>
              <a:gd name="connsiteX34" fmla="*/ 544106 w 4738255"/>
              <a:gd name="connsiteY34" fmla="*/ 972697 h 1486575"/>
              <a:gd name="connsiteX35" fmla="*/ 589448 w 4738255"/>
              <a:gd name="connsiteY35" fmla="*/ 987811 h 1486575"/>
              <a:gd name="connsiteX36" fmla="*/ 657461 w 4738255"/>
              <a:gd name="connsiteY36" fmla="*/ 1002925 h 1486575"/>
              <a:gd name="connsiteX37" fmla="*/ 687689 w 4738255"/>
              <a:gd name="connsiteY37" fmla="*/ 1018039 h 1486575"/>
              <a:gd name="connsiteX38" fmla="*/ 740588 w 4738255"/>
              <a:gd name="connsiteY38" fmla="*/ 1033153 h 1486575"/>
              <a:gd name="connsiteX39" fmla="*/ 763260 w 4738255"/>
              <a:gd name="connsiteY39" fmla="*/ 1048267 h 1486575"/>
              <a:gd name="connsiteX40" fmla="*/ 793488 w 4738255"/>
              <a:gd name="connsiteY40" fmla="*/ 1063382 h 1486575"/>
              <a:gd name="connsiteX41" fmla="*/ 808602 w 4738255"/>
              <a:gd name="connsiteY41" fmla="*/ 1086053 h 1486575"/>
              <a:gd name="connsiteX42" fmla="*/ 876615 w 4738255"/>
              <a:gd name="connsiteY42" fmla="*/ 1131395 h 1486575"/>
              <a:gd name="connsiteX43" fmla="*/ 899286 w 4738255"/>
              <a:gd name="connsiteY43" fmla="*/ 1176737 h 1486575"/>
              <a:gd name="connsiteX44" fmla="*/ 869058 w 4738255"/>
              <a:gd name="connsiteY44" fmla="*/ 1222079 h 1486575"/>
              <a:gd name="connsiteX45" fmla="*/ 838830 w 4738255"/>
              <a:gd name="connsiteY45" fmla="*/ 1267421 h 1486575"/>
              <a:gd name="connsiteX46" fmla="*/ 846387 w 4738255"/>
              <a:gd name="connsiteY46" fmla="*/ 1342991 h 1486575"/>
              <a:gd name="connsiteX47" fmla="*/ 869058 w 4738255"/>
              <a:gd name="connsiteY47" fmla="*/ 1350548 h 1486575"/>
              <a:gd name="connsiteX48" fmla="*/ 906843 w 4738255"/>
              <a:gd name="connsiteY48" fmla="*/ 1373220 h 1486575"/>
              <a:gd name="connsiteX49" fmla="*/ 974856 w 4738255"/>
              <a:gd name="connsiteY49" fmla="*/ 1395891 h 1486575"/>
              <a:gd name="connsiteX50" fmla="*/ 1458506 w 4738255"/>
              <a:gd name="connsiteY50" fmla="*/ 1388334 h 1486575"/>
              <a:gd name="connsiteX51" fmla="*/ 1526519 w 4738255"/>
              <a:gd name="connsiteY51" fmla="*/ 1358106 h 1486575"/>
              <a:gd name="connsiteX52" fmla="*/ 1579418 w 4738255"/>
              <a:gd name="connsiteY52" fmla="*/ 1327877 h 1486575"/>
              <a:gd name="connsiteX53" fmla="*/ 1594532 w 4738255"/>
              <a:gd name="connsiteY53" fmla="*/ 1305206 h 1486575"/>
              <a:gd name="connsiteX54" fmla="*/ 1632317 w 4738255"/>
              <a:gd name="connsiteY54" fmla="*/ 1214522 h 1486575"/>
              <a:gd name="connsiteX55" fmla="*/ 1639874 w 4738255"/>
              <a:gd name="connsiteY55" fmla="*/ 1184294 h 1486575"/>
              <a:gd name="connsiteX56" fmla="*/ 1639874 w 4738255"/>
              <a:gd name="connsiteY56" fmla="*/ 1010482 h 1486575"/>
              <a:gd name="connsiteX57" fmla="*/ 1602089 w 4738255"/>
              <a:gd name="connsiteY57" fmla="*/ 904684 h 1486575"/>
              <a:gd name="connsiteX58" fmla="*/ 1579418 w 4738255"/>
              <a:gd name="connsiteY58" fmla="*/ 844228 h 1486575"/>
              <a:gd name="connsiteX59" fmla="*/ 1556747 w 4738255"/>
              <a:gd name="connsiteY59" fmla="*/ 836671 h 1486575"/>
              <a:gd name="connsiteX60" fmla="*/ 1511405 w 4738255"/>
              <a:gd name="connsiteY60" fmla="*/ 776215 h 1486575"/>
              <a:gd name="connsiteX61" fmla="*/ 1458506 w 4738255"/>
              <a:gd name="connsiteY61" fmla="*/ 700644 h 1486575"/>
              <a:gd name="connsiteX62" fmla="*/ 1450949 w 4738255"/>
              <a:gd name="connsiteY62" fmla="*/ 670416 h 1486575"/>
              <a:gd name="connsiteX63" fmla="*/ 1420721 w 4738255"/>
              <a:gd name="connsiteY63" fmla="*/ 625074 h 1486575"/>
              <a:gd name="connsiteX64" fmla="*/ 1405607 w 4738255"/>
              <a:gd name="connsiteY64" fmla="*/ 602403 h 1486575"/>
              <a:gd name="connsiteX65" fmla="*/ 1390493 w 4738255"/>
              <a:gd name="connsiteY65" fmla="*/ 557061 h 1486575"/>
              <a:gd name="connsiteX66" fmla="*/ 1367822 w 4738255"/>
              <a:gd name="connsiteY66" fmla="*/ 511719 h 1486575"/>
              <a:gd name="connsiteX67" fmla="*/ 1352707 w 4738255"/>
              <a:gd name="connsiteY67" fmla="*/ 466377 h 1486575"/>
              <a:gd name="connsiteX68" fmla="*/ 1458506 w 4738255"/>
              <a:gd name="connsiteY68" fmla="*/ 436148 h 1486575"/>
              <a:gd name="connsiteX69" fmla="*/ 1496291 w 4738255"/>
              <a:gd name="connsiteY69" fmla="*/ 428591 h 1486575"/>
              <a:gd name="connsiteX70" fmla="*/ 1549190 w 4738255"/>
              <a:gd name="connsiteY70" fmla="*/ 421034 h 1486575"/>
              <a:gd name="connsiteX71" fmla="*/ 1571861 w 4738255"/>
              <a:gd name="connsiteY71" fmla="*/ 413477 h 1486575"/>
              <a:gd name="connsiteX72" fmla="*/ 1632317 w 4738255"/>
              <a:gd name="connsiteY72" fmla="*/ 398363 h 1486575"/>
              <a:gd name="connsiteX73" fmla="*/ 1775901 w 4738255"/>
              <a:gd name="connsiteY73" fmla="*/ 405920 h 1486575"/>
              <a:gd name="connsiteX74" fmla="*/ 1813686 w 4738255"/>
              <a:gd name="connsiteY74" fmla="*/ 413477 h 1486575"/>
              <a:gd name="connsiteX75" fmla="*/ 1911927 w 4738255"/>
              <a:gd name="connsiteY75" fmla="*/ 466377 h 1486575"/>
              <a:gd name="connsiteX76" fmla="*/ 1934598 w 4738255"/>
              <a:gd name="connsiteY76" fmla="*/ 481491 h 1486575"/>
              <a:gd name="connsiteX77" fmla="*/ 1972383 w 4738255"/>
              <a:gd name="connsiteY77" fmla="*/ 526833 h 1486575"/>
              <a:gd name="connsiteX78" fmla="*/ 2002612 w 4738255"/>
              <a:gd name="connsiteY78" fmla="*/ 594846 h 1486575"/>
              <a:gd name="connsiteX79" fmla="*/ 2017726 w 4738255"/>
              <a:gd name="connsiteY79" fmla="*/ 738429 h 1486575"/>
              <a:gd name="connsiteX80" fmla="*/ 2025283 w 4738255"/>
              <a:gd name="connsiteY80" fmla="*/ 859342 h 1486575"/>
              <a:gd name="connsiteX81" fmla="*/ 2032840 w 4738255"/>
              <a:gd name="connsiteY81" fmla="*/ 897127 h 1486575"/>
              <a:gd name="connsiteX82" fmla="*/ 2040397 w 4738255"/>
              <a:gd name="connsiteY82" fmla="*/ 957583 h 1486575"/>
              <a:gd name="connsiteX83" fmla="*/ 2047954 w 4738255"/>
              <a:gd name="connsiteY83" fmla="*/ 995368 h 1486575"/>
              <a:gd name="connsiteX84" fmla="*/ 2055511 w 4738255"/>
              <a:gd name="connsiteY84" fmla="*/ 1048267 h 1486575"/>
              <a:gd name="connsiteX85" fmla="*/ 2063068 w 4738255"/>
              <a:gd name="connsiteY85" fmla="*/ 1206965 h 1486575"/>
              <a:gd name="connsiteX86" fmla="*/ 2093296 w 4738255"/>
              <a:gd name="connsiteY86" fmla="*/ 1252307 h 1486575"/>
              <a:gd name="connsiteX87" fmla="*/ 2115967 w 4738255"/>
              <a:gd name="connsiteY87" fmla="*/ 1259864 h 1486575"/>
              <a:gd name="connsiteX88" fmla="*/ 2131081 w 4738255"/>
              <a:gd name="connsiteY88" fmla="*/ 1282535 h 1486575"/>
              <a:gd name="connsiteX89" fmla="*/ 2206651 w 4738255"/>
              <a:gd name="connsiteY89" fmla="*/ 1290092 h 1486575"/>
              <a:gd name="connsiteX90" fmla="*/ 2274664 w 4738255"/>
              <a:gd name="connsiteY90" fmla="*/ 1297649 h 1486575"/>
              <a:gd name="connsiteX91" fmla="*/ 2614731 w 4738255"/>
              <a:gd name="connsiteY91" fmla="*/ 1290092 h 1486575"/>
              <a:gd name="connsiteX92" fmla="*/ 2637402 w 4738255"/>
              <a:gd name="connsiteY92" fmla="*/ 1267421 h 1486575"/>
              <a:gd name="connsiteX93" fmla="*/ 2697858 w 4738255"/>
              <a:gd name="connsiteY93" fmla="*/ 1222079 h 1486575"/>
              <a:gd name="connsiteX94" fmla="*/ 2728086 w 4738255"/>
              <a:gd name="connsiteY94" fmla="*/ 1199408 h 1486575"/>
              <a:gd name="connsiteX95" fmla="*/ 2780985 w 4738255"/>
              <a:gd name="connsiteY95" fmla="*/ 1138952 h 1486575"/>
              <a:gd name="connsiteX96" fmla="*/ 2811213 w 4738255"/>
              <a:gd name="connsiteY96" fmla="*/ 1093610 h 1486575"/>
              <a:gd name="connsiteX97" fmla="*/ 2864112 w 4738255"/>
              <a:gd name="connsiteY97" fmla="*/ 1055825 h 1486575"/>
              <a:gd name="connsiteX98" fmla="*/ 2886783 w 4738255"/>
              <a:gd name="connsiteY98" fmla="*/ 1033153 h 1486575"/>
              <a:gd name="connsiteX99" fmla="*/ 2917012 w 4738255"/>
              <a:gd name="connsiteY99" fmla="*/ 987811 h 1486575"/>
              <a:gd name="connsiteX100" fmla="*/ 2962354 w 4738255"/>
              <a:gd name="connsiteY100" fmla="*/ 957583 h 1486575"/>
              <a:gd name="connsiteX101" fmla="*/ 3000139 w 4738255"/>
              <a:gd name="connsiteY101" fmla="*/ 912241 h 1486575"/>
              <a:gd name="connsiteX102" fmla="*/ 3037924 w 4738255"/>
              <a:gd name="connsiteY102" fmla="*/ 897127 h 1486575"/>
              <a:gd name="connsiteX103" fmla="*/ 3136165 w 4738255"/>
              <a:gd name="connsiteY103" fmla="*/ 874456 h 1486575"/>
              <a:gd name="connsiteX104" fmla="*/ 3294863 w 4738255"/>
              <a:gd name="connsiteY104" fmla="*/ 882013 h 1486575"/>
              <a:gd name="connsiteX105" fmla="*/ 3370433 w 4738255"/>
              <a:gd name="connsiteY105" fmla="*/ 904684 h 1486575"/>
              <a:gd name="connsiteX106" fmla="*/ 3393104 w 4738255"/>
              <a:gd name="connsiteY106" fmla="*/ 919798 h 1486575"/>
              <a:gd name="connsiteX107" fmla="*/ 3430889 w 4738255"/>
              <a:gd name="connsiteY107" fmla="*/ 934912 h 1486575"/>
              <a:gd name="connsiteX108" fmla="*/ 3491345 w 4738255"/>
              <a:gd name="connsiteY108" fmla="*/ 1086053 h 1486575"/>
              <a:gd name="connsiteX109" fmla="*/ 3612258 w 4738255"/>
              <a:gd name="connsiteY109" fmla="*/ 1259864 h 1486575"/>
              <a:gd name="connsiteX110" fmla="*/ 3627372 w 4738255"/>
              <a:gd name="connsiteY110" fmla="*/ 1335434 h 1486575"/>
              <a:gd name="connsiteX111" fmla="*/ 3634929 w 4738255"/>
              <a:gd name="connsiteY111" fmla="*/ 1365663 h 1486575"/>
              <a:gd name="connsiteX112" fmla="*/ 3650043 w 4738255"/>
              <a:gd name="connsiteY112" fmla="*/ 1388334 h 1486575"/>
              <a:gd name="connsiteX113" fmla="*/ 3665157 w 4738255"/>
              <a:gd name="connsiteY113" fmla="*/ 1441233 h 1486575"/>
              <a:gd name="connsiteX114" fmla="*/ 3687828 w 4738255"/>
              <a:gd name="connsiteY114" fmla="*/ 1463904 h 1486575"/>
              <a:gd name="connsiteX115" fmla="*/ 3733170 w 4738255"/>
              <a:gd name="connsiteY115" fmla="*/ 1486575 h 1486575"/>
              <a:gd name="connsiteX116" fmla="*/ 4541772 w 4738255"/>
              <a:gd name="connsiteY116" fmla="*/ 1471461 h 1486575"/>
              <a:gd name="connsiteX117" fmla="*/ 4655127 w 4738255"/>
              <a:gd name="connsiteY117" fmla="*/ 1441233 h 1486575"/>
              <a:gd name="connsiteX118" fmla="*/ 4670241 w 4738255"/>
              <a:gd name="connsiteY118" fmla="*/ 1418562 h 1486575"/>
              <a:gd name="connsiteX119" fmla="*/ 4692912 w 4738255"/>
              <a:gd name="connsiteY119" fmla="*/ 1395891 h 1486575"/>
              <a:gd name="connsiteX120" fmla="*/ 4708026 w 4738255"/>
              <a:gd name="connsiteY120" fmla="*/ 1358106 h 1486575"/>
              <a:gd name="connsiteX121" fmla="*/ 4715583 w 4738255"/>
              <a:gd name="connsiteY121" fmla="*/ 1327877 h 1486575"/>
              <a:gd name="connsiteX122" fmla="*/ 4738255 w 4738255"/>
              <a:gd name="connsiteY122" fmla="*/ 1320320 h 1486575"/>
              <a:gd name="connsiteX123" fmla="*/ 4730698 w 4738255"/>
              <a:gd name="connsiteY123" fmla="*/ 1229636 h 1486575"/>
              <a:gd name="connsiteX124" fmla="*/ 4723141 w 4738255"/>
              <a:gd name="connsiteY124" fmla="*/ 1184294 h 1486575"/>
              <a:gd name="connsiteX125" fmla="*/ 4700469 w 4738255"/>
              <a:gd name="connsiteY125" fmla="*/ 1154066 h 1486575"/>
              <a:gd name="connsiteX126" fmla="*/ 4685355 w 4738255"/>
              <a:gd name="connsiteY126" fmla="*/ 1123838 h 1486575"/>
              <a:gd name="connsiteX127" fmla="*/ 4640013 w 4738255"/>
              <a:gd name="connsiteY127" fmla="*/ 1108724 h 1486575"/>
              <a:gd name="connsiteX128" fmla="*/ 4594671 w 4738255"/>
              <a:gd name="connsiteY128" fmla="*/ 1070939 h 1486575"/>
              <a:gd name="connsiteX129" fmla="*/ 4496430 w 4738255"/>
              <a:gd name="connsiteY129" fmla="*/ 1033153 h 1486575"/>
              <a:gd name="connsiteX130" fmla="*/ 4352846 w 4738255"/>
              <a:gd name="connsiteY130" fmla="*/ 972697 h 1486575"/>
              <a:gd name="connsiteX131" fmla="*/ 4307504 w 4738255"/>
              <a:gd name="connsiteY131" fmla="*/ 950026 h 1486575"/>
              <a:gd name="connsiteX132" fmla="*/ 4239491 w 4738255"/>
              <a:gd name="connsiteY132" fmla="*/ 904684 h 1486575"/>
              <a:gd name="connsiteX133" fmla="*/ 4171478 w 4738255"/>
              <a:gd name="connsiteY133" fmla="*/ 889570 h 1486575"/>
              <a:gd name="connsiteX134" fmla="*/ 4141250 w 4738255"/>
              <a:gd name="connsiteY134" fmla="*/ 866899 h 1486575"/>
              <a:gd name="connsiteX135" fmla="*/ 4088350 w 4738255"/>
              <a:gd name="connsiteY135" fmla="*/ 851785 h 1486575"/>
              <a:gd name="connsiteX136" fmla="*/ 4050565 w 4738255"/>
              <a:gd name="connsiteY136" fmla="*/ 829114 h 1486575"/>
              <a:gd name="connsiteX137" fmla="*/ 3982552 w 4738255"/>
              <a:gd name="connsiteY137" fmla="*/ 806443 h 1486575"/>
              <a:gd name="connsiteX138" fmla="*/ 3869197 w 4738255"/>
              <a:gd name="connsiteY138" fmla="*/ 745987 h 1486575"/>
              <a:gd name="connsiteX139" fmla="*/ 3846526 w 4738255"/>
              <a:gd name="connsiteY139" fmla="*/ 738429 h 1486575"/>
              <a:gd name="connsiteX140" fmla="*/ 3808741 w 4738255"/>
              <a:gd name="connsiteY140" fmla="*/ 708201 h 1486575"/>
              <a:gd name="connsiteX141" fmla="*/ 3793626 w 4738255"/>
              <a:gd name="connsiteY141" fmla="*/ 693087 h 1486575"/>
              <a:gd name="connsiteX142" fmla="*/ 3778512 w 4738255"/>
              <a:gd name="connsiteY142" fmla="*/ 647745 h 1486575"/>
              <a:gd name="connsiteX143" fmla="*/ 3786069 w 4738255"/>
              <a:gd name="connsiteY143" fmla="*/ 549504 h 1486575"/>
              <a:gd name="connsiteX144" fmla="*/ 3808741 w 4738255"/>
              <a:gd name="connsiteY144" fmla="*/ 534390 h 1486575"/>
              <a:gd name="connsiteX145" fmla="*/ 3831412 w 4738255"/>
              <a:gd name="connsiteY145" fmla="*/ 511719 h 1486575"/>
              <a:gd name="connsiteX146" fmla="*/ 3906982 w 4738255"/>
              <a:gd name="connsiteY146" fmla="*/ 489048 h 1486575"/>
              <a:gd name="connsiteX147" fmla="*/ 3929653 w 4738255"/>
              <a:gd name="connsiteY147" fmla="*/ 481491 h 1486575"/>
              <a:gd name="connsiteX148" fmla="*/ 3990109 w 4738255"/>
              <a:gd name="connsiteY148" fmla="*/ 473934 h 1486575"/>
              <a:gd name="connsiteX149" fmla="*/ 4375517 w 4738255"/>
              <a:gd name="connsiteY149" fmla="*/ 466377 h 1486575"/>
              <a:gd name="connsiteX150" fmla="*/ 4398188 w 4738255"/>
              <a:gd name="connsiteY150" fmla="*/ 458820 h 1486575"/>
              <a:gd name="connsiteX151" fmla="*/ 4413302 w 4738255"/>
              <a:gd name="connsiteY151" fmla="*/ 247223 h 1486575"/>
              <a:gd name="connsiteX152" fmla="*/ 4390631 w 4738255"/>
              <a:gd name="connsiteY152" fmla="*/ 232109 h 1486575"/>
              <a:gd name="connsiteX153" fmla="*/ 4322618 w 4738255"/>
              <a:gd name="connsiteY153" fmla="*/ 216995 h 1486575"/>
              <a:gd name="connsiteX154" fmla="*/ 4277276 w 4738255"/>
              <a:gd name="connsiteY154" fmla="*/ 194324 h 1486575"/>
              <a:gd name="connsiteX155" fmla="*/ 4254605 w 4738255"/>
              <a:gd name="connsiteY155" fmla="*/ 179210 h 1486575"/>
              <a:gd name="connsiteX156" fmla="*/ 4224377 w 4738255"/>
              <a:gd name="connsiteY156" fmla="*/ 164096 h 1486575"/>
              <a:gd name="connsiteX157" fmla="*/ 4186592 w 4738255"/>
              <a:gd name="connsiteY157" fmla="*/ 118753 h 1486575"/>
              <a:gd name="connsiteX158" fmla="*/ 4111022 w 4738255"/>
              <a:gd name="connsiteY158" fmla="*/ 58297 h 1486575"/>
              <a:gd name="connsiteX159" fmla="*/ 4050565 w 4738255"/>
              <a:gd name="connsiteY159" fmla="*/ 12955 h 1486575"/>
              <a:gd name="connsiteX160" fmla="*/ 3982552 w 4738255"/>
              <a:gd name="connsiteY160" fmla="*/ 12955 h 14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</a:cxnLst>
            <a:rect l="l" t="t" r="r" b="b"/>
            <a:pathLst>
              <a:path w="4738255" h="1486575">
                <a:moveTo>
                  <a:pt x="3982552" y="12955"/>
                </a:moveTo>
                <a:lnTo>
                  <a:pt x="3982552" y="12955"/>
                </a:lnTo>
                <a:lnTo>
                  <a:pt x="3574473" y="28069"/>
                </a:lnTo>
                <a:cubicBezTo>
                  <a:pt x="3544184" y="29706"/>
                  <a:pt x="3513997" y="32880"/>
                  <a:pt x="3483788" y="35626"/>
                </a:cubicBezTo>
                <a:lnTo>
                  <a:pt x="3241964" y="58297"/>
                </a:lnTo>
                <a:cubicBezTo>
                  <a:pt x="3204231" y="61508"/>
                  <a:pt x="3166463" y="64831"/>
                  <a:pt x="3128608" y="65854"/>
                </a:cubicBezTo>
                <a:lnTo>
                  <a:pt x="2403134" y="80968"/>
                </a:lnTo>
                <a:lnTo>
                  <a:pt x="1027755" y="73411"/>
                </a:lnTo>
                <a:cubicBezTo>
                  <a:pt x="977129" y="72659"/>
                  <a:pt x="927189" y="60705"/>
                  <a:pt x="876615" y="58297"/>
                </a:cubicBezTo>
                <a:cubicBezTo>
                  <a:pt x="768391" y="53143"/>
                  <a:pt x="659980" y="53259"/>
                  <a:pt x="551663" y="50740"/>
                </a:cubicBezTo>
                <a:lnTo>
                  <a:pt x="196483" y="58297"/>
                </a:lnTo>
                <a:cubicBezTo>
                  <a:pt x="188524" y="58615"/>
                  <a:pt x="180728" y="61902"/>
                  <a:pt x="173812" y="65854"/>
                </a:cubicBezTo>
                <a:cubicBezTo>
                  <a:pt x="162876" y="72103"/>
                  <a:pt x="153659" y="80968"/>
                  <a:pt x="143583" y="88525"/>
                </a:cubicBezTo>
                <a:cubicBezTo>
                  <a:pt x="105939" y="144992"/>
                  <a:pt x="161099" y="74196"/>
                  <a:pt x="83127" y="118753"/>
                </a:cubicBezTo>
                <a:cubicBezTo>
                  <a:pt x="76211" y="122705"/>
                  <a:pt x="80546" y="135204"/>
                  <a:pt x="75570" y="141425"/>
                </a:cubicBezTo>
                <a:cubicBezTo>
                  <a:pt x="69896" y="148517"/>
                  <a:pt x="60456" y="151501"/>
                  <a:pt x="52899" y="156539"/>
                </a:cubicBezTo>
                <a:cubicBezTo>
                  <a:pt x="32951" y="196436"/>
                  <a:pt x="24902" y="205408"/>
                  <a:pt x="15114" y="239666"/>
                </a:cubicBezTo>
                <a:cubicBezTo>
                  <a:pt x="12261" y="249652"/>
                  <a:pt x="10076" y="259818"/>
                  <a:pt x="7557" y="269894"/>
                </a:cubicBezTo>
                <a:cubicBezTo>
                  <a:pt x="5038" y="300122"/>
                  <a:pt x="0" y="330245"/>
                  <a:pt x="0" y="360578"/>
                </a:cubicBezTo>
                <a:cubicBezTo>
                  <a:pt x="0" y="380887"/>
                  <a:pt x="5314" y="400849"/>
                  <a:pt x="7557" y="421034"/>
                </a:cubicBezTo>
                <a:cubicBezTo>
                  <a:pt x="10353" y="446195"/>
                  <a:pt x="11768" y="471511"/>
                  <a:pt x="15114" y="496605"/>
                </a:cubicBezTo>
                <a:cubicBezTo>
                  <a:pt x="20875" y="539816"/>
                  <a:pt x="20692" y="523684"/>
                  <a:pt x="30228" y="557061"/>
                </a:cubicBezTo>
                <a:cubicBezTo>
                  <a:pt x="33081" y="567047"/>
                  <a:pt x="35927" y="577070"/>
                  <a:pt x="37785" y="587289"/>
                </a:cubicBezTo>
                <a:cubicBezTo>
                  <a:pt x="40971" y="604814"/>
                  <a:pt x="33306" y="627058"/>
                  <a:pt x="45342" y="640188"/>
                </a:cubicBezTo>
                <a:cubicBezTo>
                  <a:pt x="64373" y="660949"/>
                  <a:pt x="95722" y="665378"/>
                  <a:pt x="120912" y="677973"/>
                </a:cubicBezTo>
                <a:cubicBezTo>
                  <a:pt x="128469" y="693087"/>
                  <a:pt x="133444" y="709797"/>
                  <a:pt x="143583" y="723315"/>
                </a:cubicBezTo>
                <a:cubicBezTo>
                  <a:pt x="149033" y="730581"/>
                  <a:pt x="159278" y="732614"/>
                  <a:pt x="166255" y="738429"/>
                </a:cubicBezTo>
                <a:cubicBezTo>
                  <a:pt x="197099" y="764133"/>
                  <a:pt x="185458" y="767063"/>
                  <a:pt x="226711" y="791329"/>
                </a:cubicBezTo>
                <a:cubicBezTo>
                  <a:pt x="255841" y="808464"/>
                  <a:pt x="289275" y="817924"/>
                  <a:pt x="317395" y="836671"/>
                </a:cubicBezTo>
                <a:lnTo>
                  <a:pt x="340066" y="851785"/>
                </a:lnTo>
                <a:cubicBezTo>
                  <a:pt x="386769" y="914056"/>
                  <a:pt x="332262" y="855873"/>
                  <a:pt x="408079" y="889570"/>
                </a:cubicBezTo>
                <a:cubicBezTo>
                  <a:pt x="417845" y="893910"/>
                  <a:pt x="421687" y="906577"/>
                  <a:pt x="430750" y="912241"/>
                </a:cubicBezTo>
                <a:cubicBezTo>
                  <a:pt x="453522" y="926473"/>
                  <a:pt x="468826" y="925320"/>
                  <a:pt x="491207" y="934912"/>
                </a:cubicBezTo>
                <a:cubicBezTo>
                  <a:pt x="501561" y="939350"/>
                  <a:pt x="512268" y="943478"/>
                  <a:pt x="521435" y="950026"/>
                </a:cubicBezTo>
                <a:cubicBezTo>
                  <a:pt x="530132" y="956238"/>
                  <a:pt x="534764" y="967507"/>
                  <a:pt x="544106" y="972697"/>
                </a:cubicBezTo>
                <a:cubicBezTo>
                  <a:pt x="558033" y="980434"/>
                  <a:pt x="573992" y="983947"/>
                  <a:pt x="589448" y="987811"/>
                </a:cubicBezTo>
                <a:cubicBezTo>
                  <a:pt x="632137" y="998483"/>
                  <a:pt x="609492" y="993331"/>
                  <a:pt x="657461" y="1002925"/>
                </a:cubicBezTo>
                <a:cubicBezTo>
                  <a:pt x="667537" y="1007963"/>
                  <a:pt x="677335" y="1013601"/>
                  <a:pt x="687689" y="1018039"/>
                </a:cubicBezTo>
                <a:cubicBezTo>
                  <a:pt x="702867" y="1024544"/>
                  <a:pt x="725249" y="1029318"/>
                  <a:pt x="740588" y="1033153"/>
                </a:cubicBezTo>
                <a:cubicBezTo>
                  <a:pt x="748145" y="1038191"/>
                  <a:pt x="755374" y="1043761"/>
                  <a:pt x="763260" y="1048267"/>
                </a:cubicBezTo>
                <a:cubicBezTo>
                  <a:pt x="773041" y="1053856"/>
                  <a:pt x="784834" y="1056170"/>
                  <a:pt x="793488" y="1063382"/>
                </a:cubicBezTo>
                <a:cubicBezTo>
                  <a:pt x="800465" y="1069196"/>
                  <a:pt x="801706" y="1080142"/>
                  <a:pt x="808602" y="1086053"/>
                </a:cubicBezTo>
                <a:cubicBezTo>
                  <a:pt x="858969" y="1129225"/>
                  <a:pt x="833108" y="1087888"/>
                  <a:pt x="876615" y="1131395"/>
                </a:cubicBezTo>
                <a:cubicBezTo>
                  <a:pt x="891264" y="1146044"/>
                  <a:pt x="893140" y="1158298"/>
                  <a:pt x="899286" y="1176737"/>
                </a:cubicBezTo>
                <a:cubicBezTo>
                  <a:pt x="883558" y="1239648"/>
                  <a:pt x="905590" y="1180329"/>
                  <a:pt x="869058" y="1222079"/>
                </a:cubicBezTo>
                <a:cubicBezTo>
                  <a:pt x="857096" y="1235749"/>
                  <a:pt x="838830" y="1267421"/>
                  <a:pt x="838830" y="1267421"/>
                </a:cubicBezTo>
                <a:cubicBezTo>
                  <a:pt x="841349" y="1292611"/>
                  <a:pt x="837736" y="1319200"/>
                  <a:pt x="846387" y="1342991"/>
                </a:cubicBezTo>
                <a:cubicBezTo>
                  <a:pt x="849109" y="1350477"/>
                  <a:pt x="862227" y="1346450"/>
                  <a:pt x="869058" y="1350548"/>
                </a:cubicBezTo>
                <a:cubicBezTo>
                  <a:pt x="920924" y="1381669"/>
                  <a:pt x="842621" y="1351813"/>
                  <a:pt x="906843" y="1373220"/>
                </a:cubicBezTo>
                <a:cubicBezTo>
                  <a:pt x="934216" y="1391469"/>
                  <a:pt x="934130" y="1395891"/>
                  <a:pt x="974856" y="1395891"/>
                </a:cubicBezTo>
                <a:cubicBezTo>
                  <a:pt x="1136092" y="1395891"/>
                  <a:pt x="1297289" y="1390853"/>
                  <a:pt x="1458506" y="1388334"/>
                </a:cubicBezTo>
                <a:cubicBezTo>
                  <a:pt x="1502125" y="1359255"/>
                  <a:pt x="1459068" y="1385087"/>
                  <a:pt x="1526519" y="1358106"/>
                </a:cubicBezTo>
                <a:cubicBezTo>
                  <a:pt x="1550485" y="1348519"/>
                  <a:pt x="1558971" y="1341508"/>
                  <a:pt x="1579418" y="1327877"/>
                </a:cubicBezTo>
                <a:cubicBezTo>
                  <a:pt x="1584456" y="1320320"/>
                  <a:pt x="1591039" y="1313590"/>
                  <a:pt x="1594532" y="1305206"/>
                </a:cubicBezTo>
                <a:cubicBezTo>
                  <a:pt x="1637104" y="1203034"/>
                  <a:pt x="1597475" y="1266785"/>
                  <a:pt x="1632317" y="1214522"/>
                </a:cubicBezTo>
                <a:cubicBezTo>
                  <a:pt x="1634836" y="1204446"/>
                  <a:pt x="1638295" y="1194559"/>
                  <a:pt x="1639874" y="1184294"/>
                </a:cubicBezTo>
                <a:cubicBezTo>
                  <a:pt x="1649836" y="1119539"/>
                  <a:pt x="1651380" y="1079517"/>
                  <a:pt x="1639874" y="1010482"/>
                </a:cubicBezTo>
                <a:cubicBezTo>
                  <a:pt x="1627105" y="933865"/>
                  <a:pt x="1623336" y="954261"/>
                  <a:pt x="1602089" y="904684"/>
                </a:cubicBezTo>
                <a:cubicBezTo>
                  <a:pt x="1595447" y="889186"/>
                  <a:pt x="1588627" y="855279"/>
                  <a:pt x="1579418" y="844228"/>
                </a:cubicBezTo>
                <a:cubicBezTo>
                  <a:pt x="1574318" y="838109"/>
                  <a:pt x="1564304" y="839190"/>
                  <a:pt x="1556747" y="836671"/>
                </a:cubicBezTo>
                <a:cubicBezTo>
                  <a:pt x="1541633" y="816519"/>
                  <a:pt x="1526046" y="796713"/>
                  <a:pt x="1511405" y="776215"/>
                </a:cubicBezTo>
                <a:cubicBezTo>
                  <a:pt x="1418369" y="645964"/>
                  <a:pt x="1530781" y="797010"/>
                  <a:pt x="1458506" y="700644"/>
                </a:cubicBezTo>
                <a:cubicBezTo>
                  <a:pt x="1455987" y="690568"/>
                  <a:pt x="1455594" y="679706"/>
                  <a:pt x="1450949" y="670416"/>
                </a:cubicBezTo>
                <a:cubicBezTo>
                  <a:pt x="1442825" y="654169"/>
                  <a:pt x="1430797" y="640188"/>
                  <a:pt x="1420721" y="625074"/>
                </a:cubicBezTo>
                <a:cubicBezTo>
                  <a:pt x="1415683" y="617517"/>
                  <a:pt x="1408479" y="611019"/>
                  <a:pt x="1405607" y="602403"/>
                </a:cubicBezTo>
                <a:lnTo>
                  <a:pt x="1390493" y="557061"/>
                </a:lnTo>
                <a:cubicBezTo>
                  <a:pt x="1362936" y="474390"/>
                  <a:pt x="1406883" y="599604"/>
                  <a:pt x="1367822" y="511719"/>
                </a:cubicBezTo>
                <a:cubicBezTo>
                  <a:pt x="1361351" y="497161"/>
                  <a:pt x="1352707" y="466377"/>
                  <a:pt x="1352707" y="466377"/>
                </a:cubicBezTo>
                <a:cubicBezTo>
                  <a:pt x="1385390" y="417356"/>
                  <a:pt x="1356295" y="448174"/>
                  <a:pt x="1458506" y="436148"/>
                </a:cubicBezTo>
                <a:cubicBezTo>
                  <a:pt x="1471262" y="434647"/>
                  <a:pt x="1483621" y="430703"/>
                  <a:pt x="1496291" y="428591"/>
                </a:cubicBezTo>
                <a:cubicBezTo>
                  <a:pt x="1513861" y="425663"/>
                  <a:pt x="1531557" y="423553"/>
                  <a:pt x="1549190" y="421034"/>
                </a:cubicBezTo>
                <a:cubicBezTo>
                  <a:pt x="1556747" y="418515"/>
                  <a:pt x="1564133" y="415409"/>
                  <a:pt x="1571861" y="413477"/>
                </a:cubicBezTo>
                <a:lnTo>
                  <a:pt x="1632317" y="398363"/>
                </a:lnTo>
                <a:cubicBezTo>
                  <a:pt x="1680178" y="400882"/>
                  <a:pt x="1728139" y="401940"/>
                  <a:pt x="1775901" y="405920"/>
                </a:cubicBezTo>
                <a:cubicBezTo>
                  <a:pt x="1788701" y="406987"/>
                  <a:pt x="1802198" y="407733"/>
                  <a:pt x="1813686" y="413477"/>
                </a:cubicBezTo>
                <a:cubicBezTo>
                  <a:pt x="1941444" y="477357"/>
                  <a:pt x="1835786" y="447342"/>
                  <a:pt x="1911927" y="466377"/>
                </a:cubicBezTo>
                <a:cubicBezTo>
                  <a:pt x="1919484" y="471415"/>
                  <a:pt x="1927621" y="475677"/>
                  <a:pt x="1934598" y="481491"/>
                </a:cubicBezTo>
                <a:cubicBezTo>
                  <a:pt x="1947161" y="491960"/>
                  <a:pt x="1965389" y="511097"/>
                  <a:pt x="1972383" y="526833"/>
                </a:cubicBezTo>
                <a:cubicBezTo>
                  <a:pt x="2008356" y="607770"/>
                  <a:pt x="1968407" y="543539"/>
                  <a:pt x="2002612" y="594846"/>
                </a:cubicBezTo>
                <a:cubicBezTo>
                  <a:pt x="2007650" y="642707"/>
                  <a:pt x="2014724" y="690397"/>
                  <a:pt x="2017726" y="738429"/>
                </a:cubicBezTo>
                <a:cubicBezTo>
                  <a:pt x="2020245" y="778733"/>
                  <a:pt x="2021454" y="819141"/>
                  <a:pt x="2025283" y="859342"/>
                </a:cubicBezTo>
                <a:cubicBezTo>
                  <a:pt x="2026501" y="872129"/>
                  <a:pt x="2030887" y="884432"/>
                  <a:pt x="2032840" y="897127"/>
                </a:cubicBezTo>
                <a:cubicBezTo>
                  <a:pt x="2035928" y="917200"/>
                  <a:pt x="2037309" y="937510"/>
                  <a:pt x="2040397" y="957583"/>
                </a:cubicBezTo>
                <a:cubicBezTo>
                  <a:pt x="2042350" y="970278"/>
                  <a:pt x="2045842" y="982698"/>
                  <a:pt x="2047954" y="995368"/>
                </a:cubicBezTo>
                <a:cubicBezTo>
                  <a:pt x="2050882" y="1012938"/>
                  <a:pt x="2052992" y="1030634"/>
                  <a:pt x="2055511" y="1048267"/>
                </a:cubicBezTo>
                <a:cubicBezTo>
                  <a:pt x="2058030" y="1101166"/>
                  <a:pt x="2053425" y="1154891"/>
                  <a:pt x="2063068" y="1206965"/>
                </a:cubicBezTo>
                <a:cubicBezTo>
                  <a:pt x="2066376" y="1224826"/>
                  <a:pt x="2076063" y="1246563"/>
                  <a:pt x="2093296" y="1252307"/>
                </a:cubicBezTo>
                <a:lnTo>
                  <a:pt x="2115967" y="1259864"/>
                </a:lnTo>
                <a:cubicBezTo>
                  <a:pt x="2121005" y="1267421"/>
                  <a:pt x="2122465" y="1279663"/>
                  <a:pt x="2131081" y="1282535"/>
                </a:cubicBezTo>
                <a:cubicBezTo>
                  <a:pt x="2155098" y="1290541"/>
                  <a:pt x="2181474" y="1287442"/>
                  <a:pt x="2206651" y="1290092"/>
                </a:cubicBezTo>
                <a:lnTo>
                  <a:pt x="2274664" y="1297649"/>
                </a:lnTo>
                <a:cubicBezTo>
                  <a:pt x="2388020" y="1295130"/>
                  <a:pt x="2501739" y="1299508"/>
                  <a:pt x="2614731" y="1290092"/>
                </a:cubicBezTo>
                <a:cubicBezTo>
                  <a:pt x="2625381" y="1289204"/>
                  <a:pt x="2629359" y="1274459"/>
                  <a:pt x="2637402" y="1267421"/>
                </a:cubicBezTo>
                <a:cubicBezTo>
                  <a:pt x="2680328" y="1229861"/>
                  <a:pt x="2662865" y="1247074"/>
                  <a:pt x="2697858" y="1222079"/>
                </a:cubicBezTo>
                <a:cubicBezTo>
                  <a:pt x="2708107" y="1214758"/>
                  <a:pt x="2719718" y="1208822"/>
                  <a:pt x="2728086" y="1199408"/>
                </a:cubicBezTo>
                <a:cubicBezTo>
                  <a:pt x="2792206" y="1127273"/>
                  <a:pt x="2728773" y="1173760"/>
                  <a:pt x="2780985" y="1138952"/>
                </a:cubicBezTo>
                <a:cubicBezTo>
                  <a:pt x="2791061" y="1123838"/>
                  <a:pt x="2799145" y="1107187"/>
                  <a:pt x="2811213" y="1093610"/>
                </a:cubicBezTo>
                <a:cubicBezTo>
                  <a:pt x="2826772" y="1076106"/>
                  <a:pt x="2846779" y="1070270"/>
                  <a:pt x="2864112" y="1055825"/>
                </a:cubicBezTo>
                <a:cubicBezTo>
                  <a:pt x="2872322" y="1048983"/>
                  <a:pt x="2879226" y="1040710"/>
                  <a:pt x="2886783" y="1033153"/>
                </a:cubicBezTo>
                <a:cubicBezTo>
                  <a:pt x="2895611" y="1006673"/>
                  <a:pt x="2891539" y="1007623"/>
                  <a:pt x="2917012" y="987811"/>
                </a:cubicBezTo>
                <a:cubicBezTo>
                  <a:pt x="2931350" y="976659"/>
                  <a:pt x="2962354" y="957583"/>
                  <a:pt x="2962354" y="957583"/>
                </a:cubicBezTo>
                <a:cubicBezTo>
                  <a:pt x="2972800" y="941914"/>
                  <a:pt x="2983514" y="922631"/>
                  <a:pt x="3000139" y="912241"/>
                </a:cubicBezTo>
                <a:cubicBezTo>
                  <a:pt x="3011642" y="905051"/>
                  <a:pt x="3025528" y="902636"/>
                  <a:pt x="3037924" y="897127"/>
                </a:cubicBezTo>
                <a:cubicBezTo>
                  <a:pt x="3096993" y="870874"/>
                  <a:pt x="3039869" y="885156"/>
                  <a:pt x="3136165" y="874456"/>
                </a:cubicBezTo>
                <a:cubicBezTo>
                  <a:pt x="3189064" y="876975"/>
                  <a:pt x="3242072" y="877790"/>
                  <a:pt x="3294863" y="882013"/>
                </a:cubicBezTo>
                <a:cubicBezTo>
                  <a:pt x="3309891" y="883215"/>
                  <a:pt x="3362263" y="901961"/>
                  <a:pt x="3370433" y="904684"/>
                </a:cubicBezTo>
                <a:cubicBezTo>
                  <a:pt x="3377990" y="909722"/>
                  <a:pt x="3384980" y="915736"/>
                  <a:pt x="3393104" y="919798"/>
                </a:cubicBezTo>
                <a:cubicBezTo>
                  <a:pt x="3405237" y="925865"/>
                  <a:pt x="3423988" y="923233"/>
                  <a:pt x="3430889" y="934912"/>
                </a:cubicBezTo>
                <a:cubicBezTo>
                  <a:pt x="3458493" y="981627"/>
                  <a:pt x="3464900" y="1038672"/>
                  <a:pt x="3491345" y="1086053"/>
                </a:cubicBezTo>
                <a:cubicBezTo>
                  <a:pt x="3525742" y="1147681"/>
                  <a:pt x="3612258" y="1259864"/>
                  <a:pt x="3612258" y="1259864"/>
                </a:cubicBezTo>
                <a:cubicBezTo>
                  <a:pt x="3617296" y="1285054"/>
                  <a:pt x="3621989" y="1310315"/>
                  <a:pt x="3627372" y="1335434"/>
                </a:cubicBezTo>
                <a:cubicBezTo>
                  <a:pt x="3629548" y="1345590"/>
                  <a:pt x="3630838" y="1356116"/>
                  <a:pt x="3634929" y="1365663"/>
                </a:cubicBezTo>
                <a:cubicBezTo>
                  <a:pt x="3638507" y="1374011"/>
                  <a:pt x="3645005" y="1380777"/>
                  <a:pt x="3650043" y="1388334"/>
                </a:cubicBezTo>
                <a:cubicBezTo>
                  <a:pt x="3655081" y="1405967"/>
                  <a:pt x="3656956" y="1424830"/>
                  <a:pt x="3665157" y="1441233"/>
                </a:cubicBezTo>
                <a:cubicBezTo>
                  <a:pt x="3669936" y="1450792"/>
                  <a:pt x="3679618" y="1457062"/>
                  <a:pt x="3687828" y="1463904"/>
                </a:cubicBezTo>
                <a:cubicBezTo>
                  <a:pt x="3707361" y="1480181"/>
                  <a:pt x="3710448" y="1479001"/>
                  <a:pt x="3733170" y="1486575"/>
                </a:cubicBezTo>
                <a:lnTo>
                  <a:pt x="4541772" y="1471461"/>
                </a:lnTo>
                <a:cubicBezTo>
                  <a:pt x="4620281" y="1469448"/>
                  <a:pt x="4602408" y="1472864"/>
                  <a:pt x="4655127" y="1441233"/>
                </a:cubicBezTo>
                <a:cubicBezTo>
                  <a:pt x="4660165" y="1433676"/>
                  <a:pt x="4664427" y="1425539"/>
                  <a:pt x="4670241" y="1418562"/>
                </a:cubicBezTo>
                <a:cubicBezTo>
                  <a:pt x="4677083" y="1410352"/>
                  <a:pt x="4687248" y="1404954"/>
                  <a:pt x="4692912" y="1395891"/>
                </a:cubicBezTo>
                <a:cubicBezTo>
                  <a:pt x="4700102" y="1384388"/>
                  <a:pt x="4703736" y="1370975"/>
                  <a:pt x="4708026" y="1358106"/>
                </a:cubicBezTo>
                <a:cubicBezTo>
                  <a:pt x="4711310" y="1348253"/>
                  <a:pt x="4709095" y="1335987"/>
                  <a:pt x="4715583" y="1327877"/>
                </a:cubicBezTo>
                <a:cubicBezTo>
                  <a:pt x="4720559" y="1321657"/>
                  <a:pt x="4730698" y="1322839"/>
                  <a:pt x="4738255" y="1320320"/>
                </a:cubicBezTo>
                <a:cubicBezTo>
                  <a:pt x="4735736" y="1290092"/>
                  <a:pt x="4734048" y="1259783"/>
                  <a:pt x="4730698" y="1229636"/>
                </a:cubicBezTo>
                <a:cubicBezTo>
                  <a:pt x="4729006" y="1214407"/>
                  <a:pt x="4728832" y="1198520"/>
                  <a:pt x="4723141" y="1184294"/>
                </a:cubicBezTo>
                <a:cubicBezTo>
                  <a:pt x="4718463" y="1172600"/>
                  <a:pt x="4707145" y="1164747"/>
                  <a:pt x="4700469" y="1154066"/>
                </a:cubicBezTo>
                <a:cubicBezTo>
                  <a:pt x="4694498" y="1144513"/>
                  <a:pt x="4694367" y="1130597"/>
                  <a:pt x="4685355" y="1123838"/>
                </a:cubicBezTo>
                <a:cubicBezTo>
                  <a:pt x="4672610" y="1114279"/>
                  <a:pt x="4655127" y="1113762"/>
                  <a:pt x="4640013" y="1108724"/>
                </a:cubicBezTo>
                <a:cubicBezTo>
                  <a:pt x="4624899" y="1096129"/>
                  <a:pt x="4612081" y="1080102"/>
                  <a:pt x="4594671" y="1070939"/>
                </a:cubicBezTo>
                <a:cubicBezTo>
                  <a:pt x="4563623" y="1054598"/>
                  <a:pt x="4527812" y="1048844"/>
                  <a:pt x="4496430" y="1033153"/>
                </a:cubicBezTo>
                <a:cubicBezTo>
                  <a:pt x="4429802" y="999839"/>
                  <a:pt x="4476662" y="1022223"/>
                  <a:pt x="4352846" y="972697"/>
                </a:cubicBezTo>
                <a:cubicBezTo>
                  <a:pt x="4337157" y="966421"/>
                  <a:pt x="4321994" y="958720"/>
                  <a:pt x="4307504" y="950026"/>
                </a:cubicBezTo>
                <a:cubicBezTo>
                  <a:pt x="4284140" y="936007"/>
                  <a:pt x="4265340" y="913300"/>
                  <a:pt x="4239491" y="904684"/>
                </a:cubicBezTo>
                <a:cubicBezTo>
                  <a:pt x="4202284" y="892282"/>
                  <a:pt x="4224677" y="898437"/>
                  <a:pt x="4171478" y="889570"/>
                </a:cubicBezTo>
                <a:cubicBezTo>
                  <a:pt x="4161402" y="882013"/>
                  <a:pt x="4152186" y="873148"/>
                  <a:pt x="4141250" y="866899"/>
                </a:cubicBezTo>
                <a:cubicBezTo>
                  <a:pt x="4132817" y="862080"/>
                  <a:pt x="4094894" y="853421"/>
                  <a:pt x="4088350" y="851785"/>
                </a:cubicBezTo>
                <a:cubicBezTo>
                  <a:pt x="4075755" y="844228"/>
                  <a:pt x="4064066" y="834900"/>
                  <a:pt x="4050565" y="829114"/>
                </a:cubicBezTo>
                <a:cubicBezTo>
                  <a:pt x="4028600" y="819700"/>
                  <a:pt x="4003301" y="818299"/>
                  <a:pt x="3982552" y="806443"/>
                </a:cubicBezTo>
                <a:cubicBezTo>
                  <a:pt x="3937646" y="780783"/>
                  <a:pt x="3917248" y="767829"/>
                  <a:pt x="3869197" y="745987"/>
                </a:cubicBezTo>
                <a:cubicBezTo>
                  <a:pt x="3861945" y="742691"/>
                  <a:pt x="3854083" y="740948"/>
                  <a:pt x="3846526" y="738429"/>
                </a:cubicBezTo>
                <a:cubicBezTo>
                  <a:pt x="3833931" y="728353"/>
                  <a:pt x="3820988" y="718698"/>
                  <a:pt x="3808741" y="708201"/>
                </a:cubicBezTo>
                <a:cubicBezTo>
                  <a:pt x="3803331" y="703564"/>
                  <a:pt x="3796813" y="699460"/>
                  <a:pt x="3793626" y="693087"/>
                </a:cubicBezTo>
                <a:cubicBezTo>
                  <a:pt x="3786501" y="678837"/>
                  <a:pt x="3778512" y="647745"/>
                  <a:pt x="3778512" y="647745"/>
                </a:cubicBezTo>
                <a:cubicBezTo>
                  <a:pt x="3781031" y="614998"/>
                  <a:pt x="3777606" y="581239"/>
                  <a:pt x="3786069" y="549504"/>
                </a:cubicBezTo>
                <a:cubicBezTo>
                  <a:pt x="3788409" y="540728"/>
                  <a:pt x="3801763" y="540205"/>
                  <a:pt x="3808741" y="534390"/>
                </a:cubicBezTo>
                <a:cubicBezTo>
                  <a:pt x="3816951" y="527548"/>
                  <a:pt x="3822715" y="517931"/>
                  <a:pt x="3831412" y="511719"/>
                </a:cubicBezTo>
                <a:cubicBezTo>
                  <a:pt x="3858154" y="492618"/>
                  <a:pt x="3873910" y="494560"/>
                  <a:pt x="3906982" y="489048"/>
                </a:cubicBezTo>
                <a:cubicBezTo>
                  <a:pt x="3914539" y="486529"/>
                  <a:pt x="3921816" y="482916"/>
                  <a:pt x="3929653" y="481491"/>
                </a:cubicBezTo>
                <a:cubicBezTo>
                  <a:pt x="3949634" y="477858"/>
                  <a:pt x="3969812" y="474622"/>
                  <a:pt x="3990109" y="473934"/>
                </a:cubicBezTo>
                <a:cubicBezTo>
                  <a:pt x="4118529" y="469581"/>
                  <a:pt x="4247048" y="468896"/>
                  <a:pt x="4375517" y="466377"/>
                </a:cubicBezTo>
                <a:cubicBezTo>
                  <a:pt x="4383074" y="463858"/>
                  <a:pt x="4391063" y="462382"/>
                  <a:pt x="4398188" y="458820"/>
                </a:cubicBezTo>
                <a:cubicBezTo>
                  <a:pt x="4474336" y="420747"/>
                  <a:pt x="4428858" y="356110"/>
                  <a:pt x="4413302" y="247223"/>
                </a:cubicBezTo>
                <a:cubicBezTo>
                  <a:pt x="4412018" y="238232"/>
                  <a:pt x="4398755" y="236171"/>
                  <a:pt x="4390631" y="232109"/>
                </a:cubicBezTo>
                <a:cubicBezTo>
                  <a:pt x="4372027" y="222807"/>
                  <a:pt x="4340033" y="219897"/>
                  <a:pt x="4322618" y="216995"/>
                </a:cubicBezTo>
                <a:cubicBezTo>
                  <a:pt x="4257646" y="173680"/>
                  <a:pt x="4339851" y="225611"/>
                  <a:pt x="4277276" y="194324"/>
                </a:cubicBezTo>
                <a:cubicBezTo>
                  <a:pt x="4269152" y="190262"/>
                  <a:pt x="4262491" y="183716"/>
                  <a:pt x="4254605" y="179210"/>
                </a:cubicBezTo>
                <a:cubicBezTo>
                  <a:pt x="4244824" y="173621"/>
                  <a:pt x="4234453" y="169134"/>
                  <a:pt x="4224377" y="164096"/>
                </a:cubicBezTo>
                <a:cubicBezTo>
                  <a:pt x="4196771" y="108881"/>
                  <a:pt x="4225433" y="153710"/>
                  <a:pt x="4186592" y="118753"/>
                </a:cubicBezTo>
                <a:cubicBezTo>
                  <a:pt x="4117731" y="56778"/>
                  <a:pt x="4160650" y="74840"/>
                  <a:pt x="4111022" y="58297"/>
                </a:cubicBezTo>
                <a:cubicBezTo>
                  <a:pt x="4067603" y="14879"/>
                  <a:pt x="4090134" y="26145"/>
                  <a:pt x="4050565" y="12955"/>
                </a:cubicBezTo>
                <a:cubicBezTo>
                  <a:pt x="4021606" y="-6351"/>
                  <a:pt x="4036976" y="-2159"/>
                  <a:pt x="3982552" y="1295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0" name="Cím 1"/>
          <p:cNvSpPr txBox="1">
            <a:spLocks/>
          </p:cNvSpPr>
          <p:nvPr/>
        </p:nvSpPr>
        <p:spPr>
          <a:xfrm>
            <a:off x="6477000" y="2256269"/>
            <a:ext cx="1828800" cy="350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1662545" y="2078182"/>
            <a:ext cx="3514017" cy="929514"/>
          </a:xfrm>
          <a:custGeom>
            <a:avLst/>
            <a:gdLst>
              <a:gd name="connsiteX0" fmla="*/ 3514017 w 3514017"/>
              <a:gd name="connsiteY0" fmla="*/ 929514 h 929514"/>
              <a:gd name="connsiteX1" fmla="*/ 3483789 w 3514017"/>
              <a:gd name="connsiteY1" fmla="*/ 891729 h 929514"/>
              <a:gd name="connsiteX2" fmla="*/ 3468675 w 3514017"/>
              <a:gd name="connsiteY2" fmla="*/ 869058 h 929514"/>
              <a:gd name="connsiteX3" fmla="*/ 3446004 w 3514017"/>
              <a:gd name="connsiteY3" fmla="*/ 846387 h 929514"/>
              <a:gd name="connsiteX4" fmla="*/ 3415776 w 3514017"/>
              <a:gd name="connsiteY4" fmla="*/ 770816 h 929514"/>
              <a:gd name="connsiteX5" fmla="*/ 3393105 w 3514017"/>
              <a:gd name="connsiteY5" fmla="*/ 755702 h 929514"/>
              <a:gd name="connsiteX6" fmla="*/ 3385548 w 3514017"/>
              <a:gd name="connsiteY6" fmla="*/ 733031 h 929514"/>
              <a:gd name="connsiteX7" fmla="*/ 3355319 w 3514017"/>
              <a:gd name="connsiteY7" fmla="*/ 695246 h 929514"/>
              <a:gd name="connsiteX8" fmla="*/ 3309977 w 3514017"/>
              <a:gd name="connsiteY8" fmla="*/ 665018 h 929514"/>
              <a:gd name="connsiteX9" fmla="*/ 3287306 w 3514017"/>
              <a:gd name="connsiteY9" fmla="*/ 642347 h 929514"/>
              <a:gd name="connsiteX10" fmla="*/ 3257078 w 3514017"/>
              <a:gd name="connsiteY10" fmla="*/ 634790 h 929514"/>
              <a:gd name="connsiteX11" fmla="*/ 3219293 w 3514017"/>
              <a:gd name="connsiteY11" fmla="*/ 619676 h 929514"/>
              <a:gd name="connsiteX12" fmla="*/ 3166394 w 3514017"/>
              <a:gd name="connsiteY12" fmla="*/ 589448 h 929514"/>
              <a:gd name="connsiteX13" fmla="*/ 3075710 w 3514017"/>
              <a:gd name="connsiteY13" fmla="*/ 528992 h 929514"/>
              <a:gd name="connsiteX14" fmla="*/ 3060595 w 3514017"/>
              <a:gd name="connsiteY14" fmla="*/ 513878 h 929514"/>
              <a:gd name="connsiteX15" fmla="*/ 3007696 w 3514017"/>
              <a:gd name="connsiteY15" fmla="*/ 483649 h 929514"/>
              <a:gd name="connsiteX16" fmla="*/ 2977468 w 3514017"/>
              <a:gd name="connsiteY16" fmla="*/ 453421 h 929514"/>
              <a:gd name="connsiteX17" fmla="*/ 2932126 w 3514017"/>
              <a:gd name="connsiteY17" fmla="*/ 423193 h 929514"/>
              <a:gd name="connsiteX18" fmla="*/ 2886784 w 3514017"/>
              <a:gd name="connsiteY18" fmla="*/ 392965 h 929514"/>
              <a:gd name="connsiteX19" fmla="*/ 2864113 w 3514017"/>
              <a:gd name="connsiteY19" fmla="*/ 385408 h 929514"/>
              <a:gd name="connsiteX20" fmla="*/ 2833885 w 3514017"/>
              <a:gd name="connsiteY20" fmla="*/ 370294 h 929514"/>
              <a:gd name="connsiteX21" fmla="*/ 2811214 w 3514017"/>
              <a:gd name="connsiteY21" fmla="*/ 355180 h 929514"/>
              <a:gd name="connsiteX22" fmla="*/ 2765872 w 3514017"/>
              <a:gd name="connsiteY22" fmla="*/ 340066 h 929514"/>
              <a:gd name="connsiteX23" fmla="*/ 2652516 w 3514017"/>
              <a:gd name="connsiteY23" fmla="*/ 347623 h 929514"/>
              <a:gd name="connsiteX24" fmla="*/ 2607174 w 3514017"/>
              <a:gd name="connsiteY24" fmla="*/ 377851 h 929514"/>
              <a:gd name="connsiteX25" fmla="*/ 2576946 w 3514017"/>
              <a:gd name="connsiteY25" fmla="*/ 385408 h 929514"/>
              <a:gd name="connsiteX26" fmla="*/ 2554275 w 3514017"/>
              <a:gd name="connsiteY26" fmla="*/ 408079 h 929514"/>
              <a:gd name="connsiteX27" fmla="*/ 2501376 w 3514017"/>
              <a:gd name="connsiteY27" fmla="*/ 438307 h 929514"/>
              <a:gd name="connsiteX28" fmla="*/ 2463591 w 3514017"/>
              <a:gd name="connsiteY28" fmla="*/ 468535 h 929514"/>
              <a:gd name="connsiteX29" fmla="*/ 2433362 w 3514017"/>
              <a:gd name="connsiteY29" fmla="*/ 506320 h 929514"/>
              <a:gd name="connsiteX30" fmla="*/ 2388020 w 3514017"/>
              <a:gd name="connsiteY30" fmla="*/ 528992 h 929514"/>
              <a:gd name="connsiteX31" fmla="*/ 2372906 w 3514017"/>
              <a:gd name="connsiteY31" fmla="*/ 559220 h 929514"/>
              <a:gd name="connsiteX32" fmla="*/ 2267108 w 3514017"/>
              <a:gd name="connsiteY32" fmla="*/ 581891 h 929514"/>
              <a:gd name="connsiteX33" fmla="*/ 2206652 w 3514017"/>
              <a:gd name="connsiteY33" fmla="*/ 604562 h 929514"/>
              <a:gd name="connsiteX34" fmla="*/ 2183981 w 3514017"/>
              <a:gd name="connsiteY34" fmla="*/ 619676 h 929514"/>
              <a:gd name="connsiteX35" fmla="*/ 2100853 w 3514017"/>
              <a:gd name="connsiteY35" fmla="*/ 634790 h 929514"/>
              <a:gd name="connsiteX36" fmla="*/ 2070625 w 3514017"/>
              <a:gd name="connsiteY36" fmla="*/ 642347 h 929514"/>
              <a:gd name="connsiteX37" fmla="*/ 1957270 w 3514017"/>
              <a:gd name="connsiteY37" fmla="*/ 634790 h 929514"/>
              <a:gd name="connsiteX38" fmla="*/ 1911928 w 3514017"/>
              <a:gd name="connsiteY38" fmla="*/ 619676 h 929514"/>
              <a:gd name="connsiteX39" fmla="*/ 1874143 w 3514017"/>
              <a:gd name="connsiteY39" fmla="*/ 574334 h 929514"/>
              <a:gd name="connsiteX40" fmla="*/ 1866586 w 3514017"/>
              <a:gd name="connsiteY40" fmla="*/ 536549 h 929514"/>
              <a:gd name="connsiteX41" fmla="*/ 1859029 w 3514017"/>
              <a:gd name="connsiteY41" fmla="*/ 506320 h 929514"/>
              <a:gd name="connsiteX42" fmla="*/ 1821243 w 3514017"/>
              <a:gd name="connsiteY42" fmla="*/ 226711 h 929514"/>
              <a:gd name="connsiteX43" fmla="*/ 1798572 w 3514017"/>
              <a:gd name="connsiteY43" fmla="*/ 204039 h 929514"/>
              <a:gd name="connsiteX44" fmla="*/ 1775901 w 3514017"/>
              <a:gd name="connsiteY44" fmla="*/ 128469 h 929514"/>
              <a:gd name="connsiteX45" fmla="*/ 1738116 w 3514017"/>
              <a:gd name="connsiteY45" fmla="*/ 75570 h 929514"/>
              <a:gd name="connsiteX46" fmla="*/ 1647432 w 3514017"/>
              <a:gd name="connsiteY46" fmla="*/ 30228 h 929514"/>
              <a:gd name="connsiteX47" fmla="*/ 1617204 w 3514017"/>
              <a:gd name="connsiteY47" fmla="*/ 22671 h 929514"/>
              <a:gd name="connsiteX48" fmla="*/ 1231795 w 3514017"/>
              <a:gd name="connsiteY48" fmla="*/ 15114 h 929514"/>
              <a:gd name="connsiteX49" fmla="*/ 952186 w 3514017"/>
              <a:gd name="connsiteY49" fmla="*/ 22671 h 929514"/>
              <a:gd name="connsiteX50" fmla="*/ 778374 w 3514017"/>
              <a:gd name="connsiteY50" fmla="*/ 37785 h 929514"/>
              <a:gd name="connsiteX51" fmla="*/ 755703 w 3514017"/>
              <a:gd name="connsiteY51" fmla="*/ 52899 h 929514"/>
              <a:gd name="connsiteX52" fmla="*/ 725475 w 3514017"/>
              <a:gd name="connsiteY52" fmla="*/ 98241 h 929514"/>
              <a:gd name="connsiteX53" fmla="*/ 740589 w 3514017"/>
              <a:gd name="connsiteY53" fmla="*/ 173811 h 929514"/>
              <a:gd name="connsiteX54" fmla="*/ 748146 w 3514017"/>
              <a:gd name="connsiteY54" fmla="*/ 196482 h 929514"/>
              <a:gd name="connsiteX55" fmla="*/ 763260 w 3514017"/>
              <a:gd name="connsiteY55" fmla="*/ 219154 h 929514"/>
              <a:gd name="connsiteX56" fmla="*/ 770817 w 3514017"/>
              <a:gd name="connsiteY56" fmla="*/ 241825 h 929514"/>
              <a:gd name="connsiteX57" fmla="*/ 793488 w 3514017"/>
              <a:gd name="connsiteY57" fmla="*/ 287167 h 929514"/>
              <a:gd name="connsiteX58" fmla="*/ 785931 w 3514017"/>
              <a:gd name="connsiteY58" fmla="*/ 385408 h 929514"/>
              <a:gd name="connsiteX59" fmla="*/ 778374 w 3514017"/>
              <a:gd name="connsiteY59" fmla="*/ 408079 h 929514"/>
              <a:gd name="connsiteX60" fmla="*/ 755703 w 3514017"/>
              <a:gd name="connsiteY60" fmla="*/ 423193 h 929514"/>
              <a:gd name="connsiteX61" fmla="*/ 733032 w 3514017"/>
              <a:gd name="connsiteY61" fmla="*/ 445864 h 929514"/>
              <a:gd name="connsiteX62" fmla="*/ 672576 w 3514017"/>
              <a:gd name="connsiteY62" fmla="*/ 453421 h 929514"/>
              <a:gd name="connsiteX63" fmla="*/ 445865 w 3514017"/>
              <a:gd name="connsiteY63" fmla="*/ 438307 h 929514"/>
              <a:gd name="connsiteX64" fmla="*/ 408080 w 3514017"/>
              <a:gd name="connsiteY64" fmla="*/ 423193 h 929514"/>
              <a:gd name="connsiteX65" fmla="*/ 400523 w 3514017"/>
              <a:gd name="connsiteY65" fmla="*/ 249382 h 929514"/>
              <a:gd name="connsiteX66" fmla="*/ 408080 w 3514017"/>
              <a:gd name="connsiteY66" fmla="*/ 226711 h 929514"/>
              <a:gd name="connsiteX67" fmla="*/ 430751 w 3514017"/>
              <a:gd name="connsiteY67" fmla="*/ 204039 h 929514"/>
              <a:gd name="connsiteX68" fmla="*/ 445865 w 3514017"/>
              <a:gd name="connsiteY68" fmla="*/ 158697 h 929514"/>
              <a:gd name="connsiteX69" fmla="*/ 438308 w 3514017"/>
              <a:gd name="connsiteY69" fmla="*/ 113355 h 929514"/>
              <a:gd name="connsiteX70" fmla="*/ 408080 w 3514017"/>
              <a:gd name="connsiteY70" fmla="*/ 60456 h 929514"/>
              <a:gd name="connsiteX71" fmla="*/ 385409 w 3514017"/>
              <a:gd name="connsiteY71" fmla="*/ 52899 h 929514"/>
              <a:gd name="connsiteX72" fmla="*/ 355181 w 3514017"/>
              <a:gd name="connsiteY72" fmla="*/ 30228 h 929514"/>
              <a:gd name="connsiteX73" fmla="*/ 324953 w 3514017"/>
              <a:gd name="connsiteY73" fmla="*/ 15114 h 929514"/>
              <a:gd name="connsiteX74" fmla="*/ 302281 w 3514017"/>
              <a:gd name="connsiteY74" fmla="*/ 0 h 929514"/>
              <a:gd name="connsiteX75" fmla="*/ 120913 w 3514017"/>
              <a:gd name="connsiteY75" fmla="*/ 7557 h 929514"/>
              <a:gd name="connsiteX76" fmla="*/ 98242 w 3514017"/>
              <a:gd name="connsiteY76" fmla="*/ 15114 h 929514"/>
              <a:gd name="connsiteX77" fmla="*/ 52900 w 3514017"/>
              <a:gd name="connsiteY77" fmla="*/ 45342 h 929514"/>
              <a:gd name="connsiteX78" fmla="*/ 45343 w 3514017"/>
              <a:gd name="connsiteY78" fmla="*/ 68013 h 929514"/>
              <a:gd name="connsiteX79" fmla="*/ 15115 w 3514017"/>
              <a:gd name="connsiteY79" fmla="*/ 98241 h 929514"/>
              <a:gd name="connsiteX80" fmla="*/ 22672 w 3514017"/>
              <a:gd name="connsiteY80" fmla="*/ 219154 h 929514"/>
              <a:gd name="connsiteX81" fmla="*/ 37786 w 3514017"/>
              <a:gd name="connsiteY81" fmla="*/ 264496 h 929514"/>
              <a:gd name="connsiteX82" fmla="*/ 60457 w 3514017"/>
              <a:gd name="connsiteY82" fmla="*/ 309838 h 929514"/>
              <a:gd name="connsiteX83" fmla="*/ 83128 w 3514017"/>
              <a:gd name="connsiteY83" fmla="*/ 332509 h 929514"/>
              <a:gd name="connsiteX84" fmla="*/ 105799 w 3514017"/>
              <a:gd name="connsiteY84" fmla="*/ 377851 h 929514"/>
              <a:gd name="connsiteX85" fmla="*/ 68014 w 3514017"/>
              <a:gd name="connsiteY85" fmla="*/ 430750 h 929514"/>
              <a:gd name="connsiteX86" fmla="*/ 37786 w 3514017"/>
              <a:gd name="connsiteY86" fmla="*/ 438307 h 929514"/>
              <a:gd name="connsiteX87" fmla="*/ 0 w 3514017"/>
              <a:gd name="connsiteY87" fmla="*/ 460978 h 929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3514017" h="929514">
                <a:moveTo>
                  <a:pt x="3514017" y="929514"/>
                </a:moveTo>
                <a:cubicBezTo>
                  <a:pt x="3503941" y="916919"/>
                  <a:pt x="3493467" y="904633"/>
                  <a:pt x="3483789" y="891729"/>
                </a:cubicBezTo>
                <a:cubicBezTo>
                  <a:pt x="3478340" y="884463"/>
                  <a:pt x="3474489" y="876035"/>
                  <a:pt x="3468675" y="869058"/>
                </a:cubicBezTo>
                <a:cubicBezTo>
                  <a:pt x="3461833" y="860848"/>
                  <a:pt x="3453561" y="853944"/>
                  <a:pt x="3446004" y="846387"/>
                </a:cubicBezTo>
                <a:cubicBezTo>
                  <a:pt x="3441305" y="832291"/>
                  <a:pt x="3428131" y="785642"/>
                  <a:pt x="3415776" y="770816"/>
                </a:cubicBezTo>
                <a:cubicBezTo>
                  <a:pt x="3409962" y="763839"/>
                  <a:pt x="3400662" y="760740"/>
                  <a:pt x="3393105" y="755702"/>
                </a:cubicBezTo>
                <a:cubicBezTo>
                  <a:pt x="3390586" y="748145"/>
                  <a:pt x="3389110" y="740156"/>
                  <a:pt x="3385548" y="733031"/>
                </a:cubicBezTo>
                <a:cubicBezTo>
                  <a:pt x="3379598" y="721130"/>
                  <a:pt x="3366567" y="703682"/>
                  <a:pt x="3355319" y="695246"/>
                </a:cubicBezTo>
                <a:cubicBezTo>
                  <a:pt x="3340787" y="684347"/>
                  <a:pt x="3322821" y="677862"/>
                  <a:pt x="3309977" y="665018"/>
                </a:cubicBezTo>
                <a:cubicBezTo>
                  <a:pt x="3302420" y="657461"/>
                  <a:pt x="3296585" y="647649"/>
                  <a:pt x="3287306" y="642347"/>
                </a:cubicBezTo>
                <a:cubicBezTo>
                  <a:pt x="3278288" y="637194"/>
                  <a:pt x="3266931" y="638074"/>
                  <a:pt x="3257078" y="634790"/>
                </a:cubicBezTo>
                <a:cubicBezTo>
                  <a:pt x="3244209" y="630500"/>
                  <a:pt x="3231151" y="626264"/>
                  <a:pt x="3219293" y="619676"/>
                </a:cubicBezTo>
                <a:cubicBezTo>
                  <a:pt x="3150667" y="581550"/>
                  <a:pt x="3221268" y="607739"/>
                  <a:pt x="3166394" y="589448"/>
                </a:cubicBezTo>
                <a:lnTo>
                  <a:pt x="3075710" y="528992"/>
                </a:lnTo>
                <a:cubicBezTo>
                  <a:pt x="3069782" y="525040"/>
                  <a:pt x="3066159" y="518329"/>
                  <a:pt x="3060595" y="513878"/>
                </a:cubicBezTo>
                <a:cubicBezTo>
                  <a:pt x="3042788" y="499633"/>
                  <a:pt x="3028389" y="493995"/>
                  <a:pt x="3007696" y="483649"/>
                </a:cubicBezTo>
                <a:cubicBezTo>
                  <a:pt x="2993302" y="440466"/>
                  <a:pt x="3012014" y="476452"/>
                  <a:pt x="2977468" y="453421"/>
                </a:cubicBezTo>
                <a:cubicBezTo>
                  <a:pt x="2920861" y="415683"/>
                  <a:pt x="2986032" y="441162"/>
                  <a:pt x="2932126" y="423193"/>
                </a:cubicBezTo>
                <a:lnTo>
                  <a:pt x="2886784" y="392965"/>
                </a:lnTo>
                <a:cubicBezTo>
                  <a:pt x="2880156" y="388546"/>
                  <a:pt x="2871435" y="388546"/>
                  <a:pt x="2864113" y="385408"/>
                </a:cubicBezTo>
                <a:cubicBezTo>
                  <a:pt x="2853759" y="380970"/>
                  <a:pt x="2843666" y="375883"/>
                  <a:pt x="2833885" y="370294"/>
                </a:cubicBezTo>
                <a:cubicBezTo>
                  <a:pt x="2825999" y="365788"/>
                  <a:pt x="2819514" y="358869"/>
                  <a:pt x="2811214" y="355180"/>
                </a:cubicBezTo>
                <a:cubicBezTo>
                  <a:pt x="2796656" y="348710"/>
                  <a:pt x="2765872" y="340066"/>
                  <a:pt x="2765872" y="340066"/>
                </a:cubicBezTo>
                <a:cubicBezTo>
                  <a:pt x="2728087" y="342585"/>
                  <a:pt x="2690154" y="343441"/>
                  <a:pt x="2652516" y="347623"/>
                </a:cubicBezTo>
                <a:cubicBezTo>
                  <a:pt x="2615904" y="351691"/>
                  <a:pt x="2640579" y="358763"/>
                  <a:pt x="2607174" y="377851"/>
                </a:cubicBezTo>
                <a:cubicBezTo>
                  <a:pt x="2598156" y="383004"/>
                  <a:pt x="2587022" y="382889"/>
                  <a:pt x="2576946" y="385408"/>
                </a:cubicBezTo>
                <a:cubicBezTo>
                  <a:pt x="2569389" y="392965"/>
                  <a:pt x="2562485" y="401237"/>
                  <a:pt x="2554275" y="408079"/>
                </a:cubicBezTo>
                <a:cubicBezTo>
                  <a:pt x="2538253" y="421431"/>
                  <a:pt x="2519854" y="429068"/>
                  <a:pt x="2501376" y="438307"/>
                </a:cubicBezTo>
                <a:cubicBezTo>
                  <a:pt x="2471274" y="483459"/>
                  <a:pt x="2504148" y="444202"/>
                  <a:pt x="2463591" y="468535"/>
                </a:cubicBezTo>
                <a:cubicBezTo>
                  <a:pt x="2444892" y="479754"/>
                  <a:pt x="2448810" y="490872"/>
                  <a:pt x="2433362" y="506320"/>
                </a:cubicBezTo>
                <a:cubicBezTo>
                  <a:pt x="2418711" y="520971"/>
                  <a:pt x="2406461" y="522845"/>
                  <a:pt x="2388020" y="528992"/>
                </a:cubicBezTo>
                <a:cubicBezTo>
                  <a:pt x="2382982" y="539068"/>
                  <a:pt x="2381459" y="551889"/>
                  <a:pt x="2372906" y="559220"/>
                </a:cubicBezTo>
                <a:cubicBezTo>
                  <a:pt x="2350073" y="578791"/>
                  <a:pt x="2287847" y="579587"/>
                  <a:pt x="2267108" y="581891"/>
                </a:cubicBezTo>
                <a:cubicBezTo>
                  <a:pt x="2234047" y="590156"/>
                  <a:pt x="2237388" y="586999"/>
                  <a:pt x="2206652" y="604562"/>
                </a:cubicBezTo>
                <a:cubicBezTo>
                  <a:pt x="2198766" y="609068"/>
                  <a:pt x="2192329" y="616098"/>
                  <a:pt x="2183981" y="619676"/>
                </a:cubicBezTo>
                <a:cubicBezTo>
                  <a:pt x="2165036" y="627795"/>
                  <a:pt x="2115047" y="632209"/>
                  <a:pt x="2100853" y="634790"/>
                </a:cubicBezTo>
                <a:cubicBezTo>
                  <a:pt x="2090634" y="636648"/>
                  <a:pt x="2080701" y="639828"/>
                  <a:pt x="2070625" y="642347"/>
                </a:cubicBezTo>
                <a:cubicBezTo>
                  <a:pt x="2032840" y="639828"/>
                  <a:pt x="1994758" y="640145"/>
                  <a:pt x="1957270" y="634790"/>
                </a:cubicBezTo>
                <a:cubicBezTo>
                  <a:pt x="1941499" y="632537"/>
                  <a:pt x="1911928" y="619676"/>
                  <a:pt x="1911928" y="619676"/>
                </a:cubicBezTo>
                <a:cubicBezTo>
                  <a:pt x="1900167" y="607915"/>
                  <a:pt x="1880456" y="591168"/>
                  <a:pt x="1874143" y="574334"/>
                </a:cubicBezTo>
                <a:cubicBezTo>
                  <a:pt x="1869633" y="562307"/>
                  <a:pt x="1869372" y="549088"/>
                  <a:pt x="1866586" y="536549"/>
                </a:cubicBezTo>
                <a:cubicBezTo>
                  <a:pt x="1864333" y="526410"/>
                  <a:pt x="1861548" y="516396"/>
                  <a:pt x="1859029" y="506320"/>
                </a:cubicBezTo>
                <a:cubicBezTo>
                  <a:pt x="1856540" y="434134"/>
                  <a:pt x="1882216" y="299880"/>
                  <a:pt x="1821243" y="226711"/>
                </a:cubicBezTo>
                <a:cubicBezTo>
                  <a:pt x="1814401" y="218501"/>
                  <a:pt x="1806129" y="211596"/>
                  <a:pt x="1798572" y="204039"/>
                </a:cubicBezTo>
                <a:cubicBezTo>
                  <a:pt x="1794348" y="187141"/>
                  <a:pt x="1783260" y="139508"/>
                  <a:pt x="1775901" y="128469"/>
                </a:cubicBezTo>
                <a:cubicBezTo>
                  <a:pt x="1768548" y="117440"/>
                  <a:pt x="1745785" y="82387"/>
                  <a:pt x="1738116" y="75570"/>
                </a:cubicBezTo>
                <a:cubicBezTo>
                  <a:pt x="1702957" y="44318"/>
                  <a:pt x="1689449" y="44234"/>
                  <a:pt x="1647432" y="30228"/>
                </a:cubicBezTo>
                <a:cubicBezTo>
                  <a:pt x="1637579" y="26944"/>
                  <a:pt x="1627583" y="23048"/>
                  <a:pt x="1617204" y="22671"/>
                </a:cubicBezTo>
                <a:cubicBezTo>
                  <a:pt x="1488795" y="18002"/>
                  <a:pt x="1360265" y="17633"/>
                  <a:pt x="1231795" y="15114"/>
                </a:cubicBezTo>
                <a:lnTo>
                  <a:pt x="952186" y="22671"/>
                </a:lnTo>
                <a:cubicBezTo>
                  <a:pt x="832582" y="27101"/>
                  <a:pt x="857399" y="24614"/>
                  <a:pt x="778374" y="37785"/>
                </a:cubicBezTo>
                <a:cubicBezTo>
                  <a:pt x="770817" y="42823"/>
                  <a:pt x="761684" y="46064"/>
                  <a:pt x="755703" y="52899"/>
                </a:cubicBezTo>
                <a:cubicBezTo>
                  <a:pt x="743741" y="66569"/>
                  <a:pt x="725475" y="98241"/>
                  <a:pt x="725475" y="98241"/>
                </a:cubicBezTo>
                <a:cubicBezTo>
                  <a:pt x="730513" y="123431"/>
                  <a:pt x="734813" y="148780"/>
                  <a:pt x="740589" y="173811"/>
                </a:cubicBezTo>
                <a:cubicBezTo>
                  <a:pt x="742380" y="181573"/>
                  <a:pt x="744584" y="189357"/>
                  <a:pt x="748146" y="196482"/>
                </a:cubicBezTo>
                <a:cubicBezTo>
                  <a:pt x="752208" y="204606"/>
                  <a:pt x="759198" y="211030"/>
                  <a:pt x="763260" y="219154"/>
                </a:cubicBezTo>
                <a:cubicBezTo>
                  <a:pt x="766822" y="226279"/>
                  <a:pt x="767255" y="234700"/>
                  <a:pt x="770817" y="241825"/>
                </a:cubicBezTo>
                <a:cubicBezTo>
                  <a:pt x="800116" y="300423"/>
                  <a:pt x="774493" y="230183"/>
                  <a:pt x="793488" y="287167"/>
                </a:cubicBezTo>
                <a:cubicBezTo>
                  <a:pt x="790969" y="319914"/>
                  <a:pt x="790005" y="352818"/>
                  <a:pt x="785931" y="385408"/>
                </a:cubicBezTo>
                <a:cubicBezTo>
                  <a:pt x="784943" y="393312"/>
                  <a:pt x="783350" y="401859"/>
                  <a:pt x="778374" y="408079"/>
                </a:cubicBezTo>
                <a:cubicBezTo>
                  <a:pt x="772700" y="415171"/>
                  <a:pt x="762680" y="417379"/>
                  <a:pt x="755703" y="423193"/>
                </a:cubicBezTo>
                <a:cubicBezTo>
                  <a:pt x="747493" y="430035"/>
                  <a:pt x="743076" y="442212"/>
                  <a:pt x="733032" y="445864"/>
                </a:cubicBezTo>
                <a:cubicBezTo>
                  <a:pt x="713946" y="452804"/>
                  <a:pt x="692728" y="450902"/>
                  <a:pt x="672576" y="453421"/>
                </a:cubicBezTo>
                <a:cubicBezTo>
                  <a:pt x="667289" y="453191"/>
                  <a:pt x="498946" y="451577"/>
                  <a:pt x="445865" y="438307"/>
                </a:cubicBezTo>
                <a:cubicBezTo>
                  <a:pt x="432705" y="435017"/>
                  <a:pt x="420675" y="428231"/>
                  <a:pt x="408080" y="423193"/>
                </a:cubicBezTo>
                <a:cubicBezTo>
                  <a:pt x="365928" y="359966"/>
                  <a:pt x="387275" y="401737"/>
                  <a:pt x="400523" y="249382"/>
                </a:cubicBezTo>
                <a:cubicBezTo>
                  <a:pt x="401213" y="241446"/>
                  <a:pt x="403661" y="233339"/>
                  <a:pt x="408080" y="226711"/>
                </a:cubicBezTo>
                <a:cubicBezTo>
                  <a:pt x="414008" y="217818"/>
                  <a:pt x="423194" y="211596"/>
                  <a:pt x="430751" y="204039"/>
                </a:cubicBezTo>
                <a:lnTo>
                  <a:pt x="445865" y="158697"/>
                </a:lnTo>
                <a:cubicBezTo>
                  <a:pt x="450710" y="144161"/>
                  <a:pt x="441632" y="128313"/>
                  <a:pt x="438308" y="113355"/>
                </a:cubicBezTo>
                <a:cubicBezTo>
                  <a:pt x="433856" y="93323"/>
                  <a:pt x="424323" y="73992"/>
                  <a:pt x="408080" y="60456"/>
                </a:cubicBezTo>
                <a:cubicBezTo>
                  <a:pt x="401961" y="55356"/>
                  <a:pt x="392966" y="55418"/>
                  <a:pt x="385409" y="52899"/>
                </a:cubicBezTo>
                <a:cubicBezTo>
                  <a:pt x="375333" y="45342"/>
                  <a:pt x="365862" y="36903"/>
                  <a:pt x="355181" y="30228"/>
                </a:cubicBezTo>
                <a:cubicBezTo>
                  <a:pt x="345628" y="24257"/>
                  <a:pt x="334734" y="20703"/>
                  <a:pt x="324953" y="15114"/>
                </a:cubicBezTo>
                <a:cubicBezTo>
                  <a:pt x="317067" y="10608"/>
                  <a:pt x="309838" y="5038"/>
                  <a:pt x="302281" y="0"/>
                </a:cubicBezTo>
                <a:cubicBezTo>
                  <a:pt x="241825" y="2519"/>
                  <a:pt x="181256" y="3087"/>
                  <a:pt x="120913" y="7557"/>
                </a:cubicBezTo>
                <a:cubicBezTo>
                  <a:pt x="112969" y="8145"/>
                  <a:pt x="105205" y="11245"/>
                  <a:pt x="98242" y="15114"/>
                </a:cubicBezTo>
                <a:cubicBezTo>
                  <a:pt x="82363" y="23936"/>
                  <a:pt x="52900" y="45342"/>
                  <a:pt x="52900" y="45342"/>
                </a:cubicBezTo>
                <a:cubicBezTo>
                  <a:pt x="50381" y="52899"/>
                  <a:pt x="49973" y="61531"/>
                  <a:pt x="45343" y="68013"/>
                </a:cubicBezTo>
                <a:cubicBezTo>
                  <a:pt x="37061" y="79608"/>
                  <a:pt x="17229" y="84149"/>
                  <a:pt x="15115" y="98241"/>
                </a:cubicBezTo>
                <a:cubicBezTo>
                  <a:pt x="9125" y="138177"/>
                  <a:pt x="17216" y="179141"/>
                  <a:pt x="22672" y="219154"/>
                </a:cubicBezTo>
                <a:cubicBezTo>
                  <a:pt x="24825" y="234939"/>
                  <a:pt x="32748" y="249382"/>
                  <a:pt x="37786" y="264496"/>
                </a:cubicBezTo>
                <a:cubicBezTo>
                  <a:pt x="45360" y="287218"/>
                  <a:pt x="44180" y="290305"/>
                  <a:pt x="60457" y="309838"/>
                </a:cubicBezTo>
                <a:cubicBezTo>
                  <a:pt x="67299" y="318048"/>
                  <a:pt x="76286" y="324299"/>
                  <a:pt x="83128" y="332509"/>
                </a:cubicBezTo>
                <a:cubicBezTo>
                  <a:pt x="99405" y="352042"/>
                  <a:pt x="98225" y="355129"/>
                  <a:pt x="105799" y="377851"/>
                </a:cubicBezTo>
                <a:cubicBezTo>
                  <a:pt x="93903" y="473021"/>
                  <a:pt x="119505" y="430750"/>
                  <a:pt x="68014" y="430750"/>
                </a:cubicBezTo>
                <a:cubicBezTo>
                  <a:pt x="57628" y="430750"/>
                  <a:pt x="47862" y="435788"/>
                  <a:pt x="37786" y="438307"/>
                </a:cubicBezTo>
                <a:cubicBezTo>
                  <a:pt x="18480" y="467266"/>
                  <a:pt x="31754" y="460978"/>
                  <a:pt x="0" y="46097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3" name="Oval 32"/>
          <p:cNvSpPr/>
          <p:nvPr/>
        </p:nvSpPr>
        <p:spPr>
          <a:xfrm>
            <a:off x="1624445" y="2528672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4" name="Oval 33"/>
          <p:cNvSpPr/>
          <p:nvPr/>
        </p:nvSpPr>
        <p:spPr>
          <a:xfrm>
            <a:off x="5138462" y="2968876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6" name="Oval 25"/>
          <p:cNvSpPr/>
          <p:nvPr/>
        </p:nvSpPr>
        <p:spPr>
          <a:xfrm>
            <a:off x="648959" y="5650799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2" name="Oval 31"/>
          <p:cNvSpPr/>
          <p:nvPr/>
        </p:nvSpPr>
        <p:spPr>
          <a:xfrm>
            <a:off x="1624445" y="5552780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5" name="Oval 34"/>
          <p:cNvSpPr/>
          <p:nvPr/>
        </p:nvSpPr>
        <p:spPr>
          <a:xfrm>
            <a:off x="5062262" y="5943576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6" name="Oval 35"/>
          <p:cNvSpPr/>
          <p:nvPr/>
        </p:nvSpPr>
        <p:spPr>
          <a:xfrm>
            <a:off x="5796136" y="5728439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7" name="Oval 36"/>
          <p:cNvSpPr/>
          <p:nvPr/>
        </p:nvSpPr>
        <p:spPr>
          <a:xfrm>
            <a:off x="838200" y="4005064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8" name="Oval 37"/>
          <p:cNvSpPr/>
          <p:nvPr/>
        </p:nvSpPr>
        <p:spPr>
          <a:xfrm>
            <a:off x="1488104" y="4377382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9" name="Oval 38"/>
          <p:cNvSpPr/>
          <p:nvPr/>
        </p:nvSpPr>
        <p:spPr>
          <a:xfrm>
            <a:off x="4987321" y="4376745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0" name="Oval 39"/>
          <p:cNvSpPr/>
          <p:nvPr/>
        </p:nvSpPr>
        <p:spPr>
          <a:xfrm>
            <a:off x="5600700" y="4789206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Freeform 1"/>
          <p:cNvSpPr/>
          <p:nvPr/>
        </p:nvSpPr>
        <p:spPr>
          <a:xfrm>
            <a:off x="725159" y="5634562"/>
            <a:ext cx="462465" cy="188369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1" name="Freeform 40"/>
          <p:cNvSpPr/>
          <p:nvPr/>
        </p:nvSpPr>
        <p:spPr>
          <a:xfrm>
            <a:off x="5077061" y="4376745"/>
            <a:ext cx="561739" cy="412461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2" name="Freeform 41"/>
          <p:cNvSpPr/>
          <p:nvPr/>
        </p:nvSpPr>
        <p:spPr>
          <a:xfrm>
            <a:off x="932348" y="4022016"/>
            <a:ext cx="573704" cy="371681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3" name="Freeform 42"/>
          <p:cNvSpPr/>
          <p:nvPr/>
        </p:nvSpPr>
        <p:spPr>
          <a:xfrm>
            <a:off x="5641004" y="5763956"/>
            <a:ext cx="155132" cy="45719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4" name="Freeform 43"/>
          <p:cNvSpPr/>
          <p:nvPr/>
        </p:nvSpPr>
        <p:spPr>
          <a:xfrm flipV="1">
            <a:off x="1417183" y="5578982"/>
            <a:ext cx="214821" cy="110636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5" name="Freeform 44"/>
          <p:cNvSpPr/>
          <p:nvPr/>
        </p:nvSpPr>
        <p:spPr>
          <a:xfrm flipV="1">
            <a:off x="5148223" y="5787634"/>
            <a:ext cx="261977" cy="155941"/>
          </a:xfrm>
          <a:custGeom>
            <a:avLst/>
            <a:gdLst>
              <a:gd name="connsiteX0" fmla="*/ 0 w 597005"/>
              <a:gd name="connsiteY0" fmla="*/ 15114 h 385408"/>
              <a:gd name="connsiteX1" fmla="*/ 90684 w 597005"/>
              <a:gd name="connsiteY1" fmla="*/ 0 h 385408"/>
              <a:gd name="connsiteX2" fmla="*/ 188926 w 597005"/>
              <a:gd name="connsiteY2" fmla="*/ 7557 h 385408"/>
              <a:gd name="connsiteX3" fmla="*/ 211597 w 597005"/>
              <a:gd name="connsiteY3" fmla="*/ 15114 h 385408"/>
              <a:gd name="connsiteX4" fmla="*/ 241825 w 597005"/>
              <a:gd name="connsiteY4" fmla="*/ 37785 h 385408"/>
              <a:gd name="connsiteX5" fmla="*/ 256939 w 597005"/>
              <a:gd name="connsiteY5" fmla="*/ 60456 h 385408"/>
              <a:gd name="connsiteX6" fmla="*/ 279610 w 597005"/>
              <a:gd name="connsiteY6" fmla="*/ 90684 h 385408"/>
              <a:gd name="connsiteX7" fmla="*/ 287167 w 597005"/>
              <a:gd name="connsiteY7" fmla="*/ 113356 h 385408"/>
              <a:gd name="connsiteX8" fmla="*/ 294724 w 597005"/>
              <a:gd name="connsiteY8" fmla="*/ 151141 h 385408"/>
              <a:gd name="connsiteX9" fmla="*/ 355180 w 597005"/>
              <a:gd name="connsiteY9" fmla="*/ 241825 h 385408"/>
              <a:gd name="connsiteX10" fmla="*/ 460978 w 597005"/>
              <a:gd name="connsiteY10" fmla="*/ 264496 h 385408"/>
              <a:gd name="connsiteX11" fmla="*/ 521435 w 597005"/>
              <a:gd name="connsiteY11" fmla="*/ 279610 h 385408"/>
              <a:gd name="connsiteX12" fmla="*/ 574334 w 597005"/>
              <a:gd name="connsiteY12" fmla="*/ 340066 h 385408"/>
              <a:gd name="connsiteX13" fmla="*/ 589448 w 597005"/>
              <a:gd name="connsiteY13" fmla="*/ 362737 h 385408"/>
              <a:gd name="connsiteX14" fmla="*/ 597005 w 597005"/>
              <a:gd name="connsiteY14" fmla="*/ 385408 h 385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97005" h="385408">
                <a:moveTo>
                  <a:pt x="0" y="15114"/>
                </a:moveTo>
                <a:cubicBezTo>
                  <a:pt x="21455" y="10823"/>
                  <a:pt x="71937" y="0"/>
                  <a:pt x="90684" y="0"/>
                </a:cubicBezTo>
                <a:cubicBezTo>
                  <a:pt x="123528" y="0"/>
                  <a:pt x="156179" y="5038"/>
                  <a:pt x="188926" y="7557"/>
                </a:cubicBezTo>
                <a:cubicBezTo>
                  <a:pt x="196483" y="10076"/>
                  <a:pt x="204681" y="11162"/>
                  <a:pt x="211597" y="15114"/>
                </a:cubicBezTo>
                <a:cubicBezTo>
                  <a:pt x="222533" y="21363"/>
                  <a:pt x="232919" y="28879"/>
                  <a:pt x="241825" y="37785"/>
                </a:cubicBezTo>
                <a:cubicBezTo>
                  <a:pt x="248247" y="44207"/>
                  <a:pt x="251660" y="53065"/>
                  <a:pt x="256939" y="60456"/>
                </a:cubicBezTo>
                <a:cubicBezTo>
                  <a:pt x="264260" y="70705"/>
                  <a:pt x="272053" y="80608"/>
                  <a:pt x="279610" y="90684"/>
                </a:cubicBezTo>
                <a:cubicBezTo>
                  <a:pt x="282129" y="98241"/>
                  <a:pt x="285235" y="105628"/>
                  <a:pt x="287167" y="113356"/>
                </a:cubicBezTo>
                <a:cubicBezTo>
                  <a:pt x="290282" y="125817"/>
                  <a:pt x="291344" y="138749"/>
                  <a:pt x="294724" y="151141"/>
                </a:cubicBezTo>
                <a:cubicBezTo>
                  <a:pt x="303784" y="184361"/>
                  <a:pt x="315763" y="228686"/>
                  <a:pt x="355180" y="241825"/>
                </a:cubicBezTo>
                <a:cubicBezTo>
                  <a:pt x="445428" y="271908"/>
                  <a:pt x="352030" y="244068"/>
                  <a:pt x="460978" y="264496"/>
                </a:cubicBezTo>
                <a:cubicBezTo>
                  <a:pt x="481395" y="268324"/>
                  <a:pt x="521435" y="279610"/>
                  <a:pt x="521435" y="279610"/>
                </a:cubicBezTo>
                <a:cubicBezTo>
                  <a:pt x="556701" y="332509"/>
                  <a:pt x="536549" y="314876"/>
                  <a:pt x="574334" y="340066"/>
                </a:cubicBezTo>
                <a:cubicBezTo>
                  <a:pt x="579372" y="347623"/>
                  <a:pt x="585386" y="354613"/>
                  <a:pt x="589448" y="362737"/>
                </a:cubicBezTo>
                <a:cubicBezTo>
                  <a:pt x="593010" y="369862"/>
                  <a:pt x="597005" y="385408"/>
                  <a:pt x="597005" y="385408"/>
                </a:cubicBezTo>
              </a:path>
            </a:pathLst>
          </a:cu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2050" name="Picture 2" descr="http://i2.kym-cdn.com/entries/icons/original/000/007/423/untit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401" y="5822932"/>
            <a:ext cx="851520" cy="76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" descr="http://i2.kym-cdn.com/entries/icons/original/000/007/423/untit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459" y="5943576"/>
            <a:ext cx="851520" cy="76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t2.gstatic.com/images?q=tbn:ANd9GcTMq9XEHZAKuoCMA6Q5_0eaVPUAgZ23rVJ2Cx3DMUR91y0y7urS3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100" y="4376745"/>
            <a:ext cx="681675" cy="68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" descr="http://t2.gstatic.com/images?q=tbn:ANd9GcTMq9XEHZAKuoCMA6Q5_0eaVPUAgZ23rVJ2Cx3DMUR91y0y7urS3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466" y="4377670"/>
            <a:ext cx="681675" cy="68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1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2" grpId="0" animBg="1"/>
      <p:bldP spid="13" grpId="0"/>
      <p:bldP spid="19" grpId="0" animBg="1"/>
      <p:bldP spid="21" grpId="0" animBg="1"/>
      <p:bldP spid="22" grpId="0"/>
      <p:bldP spid="23" grpId="0"/>
      <p:bldP spid="24" grpId="0" animBg="1"/>
      <p:bldP spid="25" grpId="0" animBg="1"/>
      <p:bldP spid="29" grpId="0" animBg="1"/>
      <p:bldP spid="30" grpId="0"/>
      <p:bldP spid="31" grpId="0" animBg="1"/>
      <p:bldP spid="33" grpId="0" animBg="1"/>
      <p:bldP spid="34" grpId="0" animBg="1"/>
      <p:bldP spid="26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2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engde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33400" y="762000"/>
            <a:ext cx="7661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b="1" dirty="0" smtClean="0">
                <a:latin typeface="Times New Roman" pitchFamily="18" charset="0"/>
                <a:cs typeface="Times New Roman" pitchFamily="18" charset="0"/>
              </a:rPr>
              <a:t>Enkelt-sammenhengende mengde: </a:t>
            </a:r>
            <a:r>
              <a:rPr lang="nb-NO" sz="1600" i="1" dirty="0" smtClean="0">
                <a:latin typeface="Times New Roman" pitchFamily="18" charset="0"/>
                <a:cs typeface="Times New Roman" pitchFamily="18" charset="0"/>
              </a:rPr>
              <a:t>alle lukkede kurver bare omslutter punkter i mengden</a:t>
            </a:r>
            <a:endParaRPr lang="nb-NO" sz="16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http://images.pictureshunt.com/pics/c/chocolate_donut-57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0768"/>
            <a:ext cx="3096044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Egyenes összekötő 4"/>
          <p:cNvCxnSpPr/>
          <p:nvPr/>
        </p:nvCxnSpPr>
        <p:spPr>
          <a:xfrm>
            <a:off x="381000" y="1196752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043608" y="1556792"/>
            <a:ext cx="2016224" cy="13681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7704" y="1563757"/>
            <a:ext cx="144016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ím 1"/>
          <p:cNvSpPr txBox="1">
            <a:spLocks/>
          </p:cNvSpPr>
          <p:nvPr/>
        </p:nvSpPr>
        <p:spPr>
          <a:xfrm>
            <a:off x="3995936" y="2226664"/>
            <a:ext cx="4367253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kk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enkelt-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Egyenes összekötő 4"/>
          <p:cNvCxnSpPr/>
          <p:nvPr/>
        </p:nvCxnSpPr>
        <p:spPr>
          <a:xfrm>
            <a:off x="467544" y="3933056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4113424"/>
            <a:ext cx="2736304" cy="250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Cím 1"/>
          <p:cNvSpPr txBox="1">
            <a:spLocks/>
          </p:cNvSpPr>
          <p:nvPr/>
        </p:nvSpPr>
        <p:spPr>
          <a:xfrm>
            <a:off x="3995936" y="5123147"/>
            <a:ext cx="4367253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enkelt-sammenhengende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Straight Arrow Connector 20"/>
          <p:cNvCxnSpPr>
            <a:stCxn id="13" idx="7"/>
          </p:cNvCxnSpPr>
          <p:nvPr/>
        </p:nvCxnSpPr>
        <p:spPr>
          <a:xfrm flipH="1" flipV="1">
            <a:off x="2195736" y="4367960"/>
            <a:ext cx="282968" cy="1511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206675" y="4367960"/>
            <a:ext cx="1627209" cy="1194010"/>
          </a:xfrm>
          <a:custGeom>
            <a:avLst/>
            <a:gdLst>
              <a:gd name="connsiteX0" fmla="*/ 1589424 w 1627209"/>
              <a:gd name="connsiteY0" fmla="*/ 143584 h 1194010"/>
              <a:gd name="connsiteX1" fmla="*/ 1551639 w 1627209"/>
              <a:gd name="connsiteY1" fmla="*/ 120913 h 1194010"/>
              <a:gd name="connsiteX2" fmla="*/ 1506297 w 1627209"/>
              <a:gd name="connsiteY2" fmla="*/ 90685 h 1194010"/>
              <a:gd name="connsiteX3" fmla="*/ 1483626 w 1627209"/>
              <a:gd name="connsiteY3" fmla="*/ 75571 h 1194010"/>
              <a:gd name="connsiteX4" fmla="*/ 1438284 w 1627209"/>
              <a:gd name="connsiteY4" fmla="*/ 60457 h 1194010"/>
              <a:gd name="connsiteX5" fmla="*/ 1415613 w 1627209"/>
              <a:gd name="connsiteY5" fmla="*/ 45342 h 1194010"/>
              <a:gd name="connsiteX6" fmla="*/ 1370270 w 1627209"/>
              <a:gd name="connsiteY6" fmla="*/ 30228 h 1194010"/>
              <a:gd name="connsiteX7" fmla="*/ 1272029 w 1627209"/>
              <a:gd name="connsiteY7" fmla="*/ 15114 h 1194010"/>
              <a:gd name="connsiteX8" fmla="*/ 977305 w 1627209"/>
              <a:gd name="connsiteY8" fmla="*/ 0 h 1194010"/>
              <a:gd name="connsiteX9" fmla="*/ 697695 w 1627209"/>
              <a:gd name="connsiteY9" fmla="*/ 7557 h 1194010"/>
              <a:gd name="connsiteX10" fmla="*/ 599454 w 1627209"/>
              <a:gd name="connsiteY10" fmla="*/ 22671 h 1194010"/>
              <a:gd name="connsiteX11" fmla="*/ 554112 w 1627209"/>
              <a:gd name="connsiteY11" fmla="*/ 37785 h 1194010"/>
              <a:gd name="connsiteX12" fmla="*/ 538998 w 1627209"/>
              <a:gd name="connsiteY12" fmla="*/ 52900 h 1194010"/>
              <a:gd name="connsiteX13" fmla="*/ 501213 w 1627209"/>
              <a:gd name="connsiteY13" fmla="*/ 60457 h 1194010"/>
              <a:gd name="connsiteX14" fmla="*/ 470985 w 1627209"/>
              <a:gd name="connsiteY14" fmla="*/ 68014 h 1194010"/>
              <a:gd name="connsiteX15" fmla="*/ 425642 w 1627209"/>
              <a:gd name="connsiteY15" fmla="*/ 83128 h 1194010"/>
              <a:gd name="connsiteX16" fmla="*/ 402971 w 1627209"/>
              <a:gd name="connsiteY16" fmla="*/ 98242 h 1194010"/>
              <a:gd name="connsiteX17" fmla="*/ 372743 w 1627209"/>
              <a:gd name="connsiteY17" fmla="*/ 143584 h 1194010"/>
              <a:gd name="connsiteX18" fmla="*/ 327401 w 1627209"/>
              <a:gd name="connsiteY18" fmla="*/ 173812 h 1194010"/>
              <a:gd name="connsiteX19" fmla="*/ 282059 w 1627209"/>
              <a:gd name="connsiteY19" fmla="*/ 211597 h 1194010"/>
              <a:gd name="connsiteX20" fmla="*/ 259388 w 1627209"/>
              <a:gd name="connsiteY20" fmla="*/ 219154 h 1194010"/>
              <a:gd name="connsiteX21" fmla="*/ 221603 w 1627209"/>
              <a:gd name="connsiteY21" fmla="*/ 264496 h 1194010"/>
              <a:gd name="connsiteX22" fmla="*/ 183818 w 1627209"/>
              <a:gd name="connsiteY22" fmla="*/ 302281 h 1194010"/>
              <a:gd name="connsiteX23" fmla="*/ 153589 w 1627209"/>
              <a:gd name="connsiteY23" fmla="*/ 340066 h 1194010"/>
              <a:gd name="connsiteX24" fmla="*/ 138475 w 1627209"/>
              <a:gd name="connsiteY24" fmla="*/ 362738 h 1194010"/>
              <a:gd name="connsiteX25" fmla="*/ 115804 w 1627209"/>
              <a:gd name="connsiteY25" fmla="*/ 377852 h 1194010"/>
              <a:gd name="connsiteX26" fmla="*/ 93133 w 1627209"/>
              <a:gd name="connsiteY26" fmla="*/ 423194 h 1194010"/>
              <a:gd name="connsiteX27" fmla="*/ 78019 w 1627209"/>
              <a:gd name="connsiteY27" fmla="*/ 445865 h 1194010"/>
              <a:gd name="connsiteX28" fmla="*/ 55348 w 1627209"/>
              <a:gd name="connsiteY28" fmla="*/ 506321 h 1194010"/>
              <a:gd name="connsiteX29" fmla="*/ 47791 w 1627209"/>
              <a:gd name="connsiteY29" fmla="*/ 528992 h 1194010"/>
              <a:gd name="connsiteX30" fmla="*/ 17563 w 1627209"/>
              <a:gd name="connsiteY30" fmla="*/ 581891 h 1194010"/>
              <a:gd name="connsiteX31" fmla="*/ 10006 w 1627209"/>
              <a:gd name="connsiteY31" fmla="*/ 612119 h 1194010"/>
              <a:gd name="connsiteX32" fmla="*/ 32677 w 1627209"/>
              <a:gd name="connsiteY32" fmla="*/ 1057984 h 1194010"/>
              <a:gd name="connsiteX33" fmla="*/ 78019 w 1627209"/>
              <a:gd name="connsiteY33" fmla="*/ 1125997 h 1194010"/>
              <a:gd name="connsiteX34" fmla="*/ 108247 w 1627209"/>
              <a:gd name="connsiteY34" fmla="*/ 1141111 h 1194010"/>
              <a:gd name="connsiteX35" fmla="*/ 146032 w 1627209"/>
              <a:gd name="connsiteY35" fmla="*/ 1178896 h 1194010"/>
              <a:gd name="connsiteX36" fmla="*/ 191375 w 1627209"/>
              <a:gd name="connsiteY36" fmla="*/ 1194010 h 1194010"/>
              <a:gd name="connsiteX37" fmla="*/ 350072 w 1627209"/>
              <a:gd name="connsiteY37" fmla="*/ 1186453 h 1194010"/>
              <a:gd name="connsiteX38" fmla="*/ 357629 w 1627209"/>
              <a:gd name="connsiteY38" fmla="*/ 1156225 h 1194010"/>
              <a:gd name="connsiteX39" fmla="*/ 372743 w 1627209"/>
              <a:gd name="connsiteY39" fmla="*/ 1110883 h 1194010"/>
              <a:gd name="connsiteX40" fmla="*/ 372743 w 1627209"/>
              <a:gd name="connsiteY40" fmla="*/ 959742 h 1194010"/>
              <a:gd name="connsiteX41" fmla="*/ 357629 w 1627209"/>
              <a:gd name="connsiteY41" fmla="*/ 823716 h 1194010"/>
              <a:gd name="connsiteX42" fmla="*/ 350072 w 1627209"/>
              <a:gd name="connsiteY42" fmla="*/ 801045 h 1194010"/>
              <a:gd name="connsiteX43" fmla="*/ 334958 w 1627209"/>
              <a:gd name="connsiteY43" fmla="*/ 566777 h 1194010"/>
              <a:gd name="connsiteX44" fmla="*/ 350072 w 1627209"/>
              <a:gd name="connsiteY44" fmla="*/ 476093 h 1194010"/>
              <a:gd name="connsiteX45" fmla="*/ 380300 w 1627209"/>
              <a:gd name="connsiteY45" fmla="*/ 408080 h 1194010"/>
              <a:gd name="connsiteX46" fmla="*/ 402971 w 1627209"/>
              <a:gd name="connsiteY46" fmla="*/ 392966 h 1194010"/>
              <a:gd name="connsiteX47" fmla="*/ 425642 w 1627209"/>
              <a:gd name="connsiteY47" fmla="*/ 370295 h 1194010"/>
              <a:gd name="connsiteX48" fmla="*/ 470985 w 1627209"/>
              <a:gd name="connsiteY48" fmla="*/ 340066 h 1194010"/>
              <a:gd name="connsiteX49" fmla="*/ 478542 w 1627209"/>
              <a:gd name="connsiteY49" fmla="*/ 317395 h 1194010"/>
              <a:gd name="connsiteX50" fmla="*/ 501213 w 1627209"/>
              <a:gd name="connsiteY50" fmla="*/ 309838 h 1194010"/>
              <a:gd name="connsiteX51" fmla="*/ 523884 w 1627209"/>
              <a:gd name="connsiteY51" fmla="*/ 294724 h 1194010"/>
              <a:gd name="connsiteX52" fmla="*/ 538998 w 1627209"/>
              <a:gd name="connsiteY52" fmla="*/ 272053 h 1194010"/>
              <a:gd name="connsiteX53" fmla="*/ 599454 w 1627209"/>
              <a:gd name="connsiteY53" fmla="*/ 256939 h 1194010"/>
              <a:gd name="connsiteX54" fmla="*/ 833722 w 1627209"/>
              <a:gd name="connsiteY54" fmla="*/ 264496 h 1194010"/>
              <a:gd name="connsiteX55" fmla="*/ 901735 w 1627209"/>
              <a:gd name="connsiteY55" fmla="*/ 287167 h 1194010"/>
              <a:gd name="connsiteX56" fmla="*/ 954634 w 1627209"/>
              <a:gd name="connsiteY56" fmla="*/ 294724 h 1194010"/>
              <a:gd name="connsiteX57" fmla="*/ 999976 w 1627209"/>
              <a:gd name="connsiteY57" fmla="*/ 309838 h 1194010"/>
              <a:gd name="connsiteX58" fmla="*/ 1030204 w 1627209"/>
              <a:gd name="connsiteY58" fmla="*/ 317395 h 1194010"/>
              <a:gd name="connsiteX59" fmla="*/ 1060432 w 1627209"/>
              <a:gd name="connsiteY59" fmla="*/ 332509 h 1194010"/>
              <a:gd name="connsiteX60" fmla="*/ 1083104 w 1627209"/>
              <a:gd name="connsiteY60" fmla="*/ 347623 h 1194010"/>
              <a:gd name="connsiteX61" fmla="*/ 1136003 w 1627209"/>
              <a:gd name="connsiteY61" fmla="*/ 355180 h 1194010"/>
              <a:gd name="connsiteX62" fmla="*/ 1166231 w 1627209"/>
              <a:gd name="connsiteY62" fmla="*/ 362738 h 1194010"/>
              <a:gd name="connsiteX63" fmla="*/ 1559196 w 1627209"/>
              <a:gd name="connsiteY63" fmla="*/ 355180 h 1194010"/>
              <a:gd name="connsiteX64" fmla="*/ 1581867 w 1627209"/>
              <a:gd name="connsiteY64" fmla="*/ 340066 h 1194010"/>
              <a:gd name="connsiteX65" fmla="*/ 1612095 w 1627209"/>
              <a:gd name="connsiteY65" fmla="*/ 272053 h 1194010"/>
              <a:gd name="connsiteX66" fmla="*/ 1619652 w 1627209"/>
              <a:gd name="connsiteY66" fmla="*/ 249382 h 1194010"/>
              <a:gd name="connsiteX67" fmla="*/ 1627209 w 1627209"/>
              <a:gd name="connsiteY67" fmla="*/ 226711 h 1194010"/>
              <a:gd name="connsiteX68" fmla="*/ 1604538 w 1627209"/>
              <a:gd name="connsiteY68" fmla="*/ 143584 h 1194010"/>
              <a:gd name="connsiteX69" fmla="*/ 1589424 w 1627209"/>
              <a:gd name="connsiteY69" fmla="*/ 143584 h 1194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1627209" h="1194010">
                <a:moveTo>
                  <a:pt x="1589424" y="143584"/>
                </a:moveTo>
                <a:cubicBezTo>
                  <a:pt x="1580608" y="139806"/>
                  <a:pt x="1563390" y="129726"/>
                  <a:pt x="1551639" y="120913"/>
                </a:cubicBezTo>
                <a:cubicBezTo>
                  <a:pt x="1506353" y="86949"/>
                  <a:pt x="1551765" y="105841"/>
                  <a:pt x="1506297" y="90685"/>
                </a:cubicBezTo>
                <a:cubicBezTo>
                  <a:pt x="1498740" y="85647"/>
                  <a:pt x="1491926" y="79260"/>
                  <a:pt x="1483626" y="75571"/>
                </a:cubicBezTo>
                <a:cubicBezTo>
                  <a:pt x="1469068" y="69101"/>
                  <a:pt x="1438284" y="60457"/>
                  <a:pt x="1438284" y="60457"/>
                </a:cubicBezTo>
                <a:cubicBezTo>
                  <a:pt x="1430727" y="55419"/>
                  <a:pt x="1423913" y="49031"/>
                  <a:pt x="1415613" y="45342"/>
                </a:cubicBezTo>
                <a:cubicBezTo>
                  <a:pt x="1401054" y="38871"/>
                  <a:pt x="1385726" y="34092"/>
                  <a:pt x="1370270" y="30228"/>
                </a:cubicBezTo>
                <a:cubicBezTo>
                  <a:pt x="1327160" y="19450"/>
                  <a:pt x="1330055" y="18741"/>
                  <a:pt x="1272029" y="15114"/>
                </a:cubicBezTo>
                <a:cubicBezTo>
                  <a:pt x="1173850" y="8978"/>
                  <a:pt x="977305" y="0"/>
                  <a:pt x="977305" y="0"/>
                </a:cubicBezTo>
                <a:lnTo>
                  <a:pt x="697695" y="7557"/>
                </a:lnTo>
                <a:cubicBezTo>
                  <a:pt x="679389" y="8371"/>
                  <a:pt x="622434" y="16404"/>
                  <a:pt x="599454" y="22671"/>
                </a:cubicBezTo>
                <a:cubicBezTo>
                  <a:pt x="584084" y="26863"/>
                  <a:pt x="554112" y="37785"/>
                  <a:pt x="554112" y="37785"/>
                </a:cubicBezTo>
                <a:cubicBezTo>
                  <a:pt x="549074" y="42823"/>
                  <a:pt x="545547" y="50093"/>
                  <a:pt x="538998" y="52900"/>
                </a:cubicBezTo>
                <a:cubicBezTo>
                  <a:pt x="527192" y="57960"/>
                  <a:pt x="513752" y="57671"/>
                  <a:pt x="501213" y="60457"/>
                </a:cubicBezTo>
                <a:cubicBezTo>
                  <a:pt x="491074" y="62710"/>
                  <a:pt x="480933" y="65030"/>
                  <a:pt x="470985" y="68014"/>
                </a:cubicBezTo>
                <a:cubicBezTo>
                  <a:pt x="455725" y="72592"/>
                  <a:pt x="425642" y="83128"/>
                  <a:pt x="425642" y="83128"/>
                </a:cubicBezTo>
                <a:cubicBezTo>
                  <a:pt x="418085" y="88166"/>
                  <a:pt x="408952" y="91407"/>
                  <a:pt x="402971" y="98242"/>
                </a:cubicBezTo>
                <a:cubicBezTo>
                  <a:pt x="391009" y="111912"/>
                  <a:pt x="387857" y="133508"/>
                  <a:pt x="372743" y="143584"/>
                </a:cubicBezTo>
                <a:cubicBezTo>
                  <a:pt x="357629" y="153660"/>
                  <a:pt x="340245" y="160968"/>
                  <a:pt x="327401" y="173812"/>
                </a:cubicBezTo>
                <a:cubicBezTo>
                  <a:pt x="310688" y="190525"/>
                  <a:pt x="303101" y="201076"/>
                  <a:pt x="282059" y="211597"/>
                </a:cubicBezTo>
                <a:cubicBezTo>
                  <a:pt x="274934" y="215159"/>
                  <a:pt x="266945" y="216635"/>
                  <a:pt x="259388" y="219154"/>
                </a:cubicBezTo>
                <a:cubicBezTo>
                  <a:pt x="221863" y="275442"/>
                  <a:pt x="270092" y="206310"/>
                  <a:pt x="221603" y="264496"/>
                </a:cubicBezTo>
                <a:cubicBezTo>
                  <a:pt x="190116" y="302281"/>
                  <a:pt x="225382" y="274572"/>
                  <a:pt x="183818" y="302281"/>
                </a:cubicBezTo>
                <a:cubicBezTo>
                  <a:pt x="137292" y="372070"/>
                  <a:pt x="196668" y="286217"/>
                  <a:pt x="153589" y="340066"/>
                </a:cubicBezTo>
                <a:cubicBezTo>
                  <a:pt x="147915" y="347158"/>
                  <a:pt x="144897" y="356316"/>
                  <a:pt x="138475" y="362738"/>
                </a:cubicBezTo>
                <a:cubicBezTo>
                  <a:pt x="132053" y="369160"/>
                  <a:pt x="123361" y="372814"/>
                  <a:pt x="115804" y="377852"/>
                </a:cubicBezTo>
                <a:cubicBezTo>
                  <a:pt x="72489" y="442824"/>
                  <a:pt x="124420" y="360619"/>
                  <a:pt x="93133" y="423194"/>
                </a:cubicBezTo>
                <a:cubicBezTo>
                  <a:pt x="89071" y="431318"/>
                  <a:pt x="83057" y="438308"/>
                  <a:pt x="78019" y="445865"/>
                </a:cubicBezTo>
                <a:cubicBezTo>
                  <a:pt x="63439" y="518765"/>
                  <a:pt x="81293" y="454430"/>
                  <a:pt x="55348" y="506321"/>
                </a:cubicBezTo>
                <a:cubicBezTo>
                  <a:pt x="51786" y="513446"/>
                  <a:pt x="50929" y="521670"/>
                  <a:pt x="47791" y="528992"/>
                </a:cubicBezTo>
                <a:cubicBezTo>
                  <a:pt x="36286" y="555838"/>
                  <a:pt x="32742" y="559123"/>
                  <a:pt x="17563" y="581891"/>
                </a:cubicBezTo>
                <a:cubicBezTo>
                  <a:pt x="15044" y="591967"/>
                  <a:pt x="10006" y="601733"/>
                  <a:pt x="10006" y="612119"/>
                </a:cubicBezTo>
                <a:cubicBezTo>
                  <a:pt x="10006" y="1004998"/>
                  <a:pt x="-23726" y="888775"/>
                  <a:pt x="32677" y="1057984"/>
                </a:cubicBezTo>
                <a:lnTo>
                  <a:pt x="78019" y="1125997"/>
                </a:lnTo>
                <a:cubicBezTo>
                  <a:pt x="84268" y="1135370"/>
                  <a:pt x="98171" y="1136073"/>
                  <a:pt x="108247" y="1141111"/>
                </a:cubicBezTo>
                <a:cubicBezTo>
                  <a:pt x="122035" y="1161793"/>
                  <a:pt x="122168" y="1168290"/>
                  <a:pt x="146032" y="1178896"/>
                </a:cubicBezTo>
                <a:cubicBezTo>
                  <a:pt x="160591" y="1185366"/>
                  <a:pt x="191375" y="1194010"/>
                  <a:pt x="191375" y="1194010"/>
                </a:cubicBezTo>
                <a:lnTo>
                  <a:pt x="350072" y="1186453"/>
                </a:lnTo>
                <a:cubicBezTo>
                  <a:pt x="360200" y="1184151"/>
                  <a:pt x="354645" y="1166173"/>
                  <a:pt x="357629" y="1156225"/>
                </a:cubicBezTo>
                <a:cubicBezTo>
                  <a:pt x="362207" y="1140965"/>
                  <a:pt x="372743" y="1110883"/>
                  <a:pt x="372743" y="1110883"/>
                </a:cubicBezTo>
                <a:cubicBezTo>
                  <a:pt x="384690" y="1027253"/>
                  <a:pt x="382136" y="1072456"/>
                  <a:pt x="372743" y="959742"/>
                </a:cubicBezTo>
                <a:cubicBezTo>
                  <a:pt x="370012" y="926971"/>
                  <a:pt x="364999" y="860565"/>
                  <a:pt x="357629" y="823716"/>
                </a:cubicBezTo>
                <a:cubicBezTo>
                  <a:pt x="356067" y="815905"/>
                  <a:pt x="352591" y="808602"/>
                  <a:pt x="350072" y="801045"/>
                </a:cubicBezTo>
                <a:cubicBezTo>
                  <a:pt x="345815" y="745706"/>
                  <a:pt x="334958" y="613672"/>
                  <a:pt x="334958" y="566777"/>
                </a:cubicBezTo>
                <a:cubicBezTo>
                  <a:pt x="334958" y="550016"/>
                  <a:pt x="338248" y="499741"/>
                  <a:pt x="350072" y="476093"/>
                </a:cubicBezTo>
                <a:cubicBezTo>
                  <a:pt x="385999" y="404239"/>
                  <a:pt x="341307" y="525058"/>
                  <a:pt x="380300" y="408080"/>
                </a:cubicBezTo>
                <a:cubicBezTo>
                  <a:pt x="383172" y="399464"/>
                  <a:pt x="395994" y="398780"/>
                  <a:pt x="402971" y="392966"/>
                </a:cubicBezTo>
                <a:cubicBezTo>
                  <a:pt x="411181" y="386124"/>
                  <a:pt x="417206" y="376856"/>
                  <a:pt x="425642" y="370295"/>
                </a:cubicBezTo>
                <a:cubicBezTo>
                  <a:pt x="439981" y="359143"/>
                  <a:pt x="470985" y="340066"/>
                  <a:pt x="470985" y="340066"/>
                </a:cubicBezTo>
                <a:cubicBezTo>
                  <a:pt x="473504" y="332509"/>
                  <a:pt x="472909" y="323028"/>
                  <a:pt x="478542" y="317395"/>
                </a:cubicBezTo>
                <a:cubicBezTo>
                  <a:pt x="484175" y="311762"/>
                  <a:pt x="494088" y="313400"/>
                  <a:pt x="501213" y="309838"/>
                </a:cubicBezTo>
                <a:cubicBezTo>
                  <a:pt x="509337" y="305776"/>
                  <a:pt x="516327" y="299762"/>
                  <a:pt x="523884" y="294724"/>
                </a:cubicBezTo>
                <a:cubicBezTo>
                  <a:pt x="528922" y="287167"/>
                  <a:pt x="531906" y="277727"/>
                  <a:pt x="538998" y="272053"/>
                </a:cubicBezTo>
                <a:cubicBezTo>
                  <a:pt x="546744" y="265856"/>
                  <a:pt x="597572" y="257315"/>
                  <a:pt x="599454" y="256939"/>
                </a:cubicBezTo>
                <a:cubicBezTo>
                  <a:pt x="677543" y="259458"/>
                  <a:pt x="755848" y="258182"/>
                  <a:pt x="833722" y="264496"/>
                </a:cubicBezTo>
                <a:cubicBezTo>
                  <a:pt x="903624" y="270164"/>
                  <a:pt x="855449" y="280555"/>
                  <a:pt x="901735" y="287167"/>
                </a:cubicBezTo>
                <a:lnTo>
                  <a:pt x="954634" y="294724"/>
                </a:lnTo>
                <a:lnTo>
                  <a:pt x="999976" y="309838"/>
                </a:lnTo>
                <a:cubicBezTo>
                  <a:pt x="1009829" y="313122"/>
                  <a:pt x="1020479" y="313748"/>
                  <a:pt x="1030204" y="317395"/>
                </a:cubicBezTo>
                <a:cubicBezTo>
                  <a:pt x="1040752" y="321351"/>
                  <a:pt x="1050651" y="326920"/>
                  <a:pt x="1060432" y="332509"/>
                </a:cubicBezTo>
                <a:cubicBezTo>
                  <a:pt x="1068318" y="337015"/>
                  <a:pt x="1074404" y="345013"/>
                  <a:pt x="1083104" y="347623"/>
                </a:cubicBezTo>
                <a:cubicBezTo>
                  <a:pt x="1100165" y="352741"/>
                  <a:pt x="1118478" y="351993"/>
                  <a:pt x="1136003" y="355180"/>
                </a:cubicBezTo>
                <a:cubicBezTo>
                  <a:pt x="1146222" y="357038"/>
                  <a:pt x="1156155" y="360219"/>
                  <a:pt x="1166231" y="362738"/>
                </a:cubicBezTo>
                <a:cubicBezTo>
                  <a:pt x="1297219" y="360219"/>
                  <a:pt x="1428378" y="362316"/>
                  <a:pt x="1559196" y="355180"/>
                </a:cubicBezTo>
                <a:cubicBezTo>
                  <a:pt x="1568265" y="354685"/>
                  <a:pt x="1575445" y="346488"/>
                  <a:pt x="1581867" y="340066"/>
                </a:cubicBezTo>
                <a:cubicBezTo>
                  <a:pt x="1599830" y="322103"/>
                  <a:pt x="1604612" y="294501"/>
                  <a:pt x="1612095" y="272053"/>
                </a:cubicBezTo>
                <a:lnTo>
                  <a:pt x="1619652" y="249382"/>
                </a:lnTo>
                <a:lnTo>
                  <a:pt x="1627209" y="226711"/>
                </a:lnTo>
                <a:cubicBezTo>
                  <a:pt x="1626390" y="220161"/>
                  <a:pt x="1627400" y="155015"/>
                  <a:pt x="1604538" y="143584"/>
                </a:cubicBezTo>
                <a:cubicBezTo>
                  <a:pt x="1595526" y="139078"/>
                  <a:pt x="1598240" y="147362"/>
                  <a:pt x="1589424" y="143584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Eksplosjon 2 1"/>
          <p:cNvSpPr/>
          <p:nvPr/>
        </p:nvSpPr>
        <p:spPr>
          <a:xfrm>
            <a:off x="7769241" y="3068960"/>
            <a:ext cx="1187896" cy="144016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4130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  <p:bldP spid="20" grpId="0"/>
      <p:bldP spid="13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438307" y="944514"/>
            <a:ext cx="1420721" cy="1458620"/>
          </a:xfrm>
          <a:custGeom>
            <a:avLst/>
            <a:gdLst>
              <a:gd name="connsiteX0" fmla="*/ 604562 w 1420721"/>
              <a:gd name="connsiteY0" fmla="*/ 7671 h 1458620"/>
              <a:gd name="connsiteX1" fmla="*/ 604562 w 1420721"/>
              <a:gd name="connsiteY1" fmla="*/ 7671 h 1458620"/>
              <a:gd name="connsiteX2" fmla="*/ 544106 w 1420721"/>
              <a:gd name="connsiteY2" fmla="*/ 30342 h 1458620"/>
              <a:gd name="connsiteX3" fmla="*/ 513878 w 1420721"/>
              <a:gd name="connsiteY3" fmla="*/ 53013 h 1458620"/>
              <a:gd name="connsiteX4" fmla="*/ 460979 w 1420721"/>
              <a:gd name="connsiteY4" fmla="*/ 83241 h 1458620"/>
              <a:gd name="connsiteX5" fmla="*/ 438308 w 1420721"/>
              <a:gd name="connsiteY5" fmla="*/ 105912 h 1458620"/>
              <a:gd name="connsiteX6" fmla="*/ 415637 w 1420721"/>
              <a:gd name="connsiteY6" fmla="*/ 121026 h 1458620"/>
              <a:gd name="connsiteX7" fmla="*/ 385409 w 1420721"/>
              <a:gd name="connsiteY7" fmla="*/ 211711 h 1458620"/>
              <a:gd name="connsiteX8" fmla="*/ 362738 w 1420721"/>
              <a:gd name="connsiteY8" fmla="*/ 226825 h 1458620"/>
              <a:gd name="connsiteX9" fmla="*/ 340067 w 1420721"/>
              <a:gd name="connsiteY9" fmla="*/ 249496 h 1458620"/>
              <a:gd name="connsiteX10" fmla="*/ 302281 w 1420721"/>
              <a:gd name="connsiteY10" fmla="*/ 317509 h 1458620"/>
              <a:gd name="connsiteX11" fmla="*/ 264496 w 1420721"/>
              <a:gd name="connsiteY11" fmla="*/ 377965 h 1458620"/>
              <a:gd name="connsiteX12" fmla="*/ 234268 w 1420721"/>
              <a:gd name="connsiteY12" fmla="*/ 461093 h 1458620"/>
              <a:gd name="connsiteX13" fmla="*/ 188926 w 1420721"/>
              <a:gd name="connsiteY13" fmla="*/ 521549 h 1458620"/>
              <a:gd name="connsiteX14" fmla="*/ 173812 w 1420721"/>
              <a:gd name="connsiteY14" fmla="*/ 574448 h 1458620"/>
              <a:gd name="connsiteX15" fmla="*/ 143584 w 1420721"/>
              <a:gd name="connsiteY15" fmla="*/ 687803 h 1458620"/>
              <a:gd name="connsiteX16" fmla="*/ 113356 w 1420721"/>
              <a:gd name="connsiteY16" fmla="*/ 733146 h 1458620"/>
              <a:gd name="connsiteX17" fmla="*/ 90685 w 1420721"/>
              <a:gd name="connsiteY17" fmla="*/ 740703 h 1458620"/>
              <a:gd name="connsiteX18" fmla="*/ 75571 w 1420721"/>
              <a:gd name="connsiteY18" fmla="*/ 816273 h 1458620"/>
              <a:gd name="connsiteX19" fmla="*/ 45343 w 1420721"/>
              <a:gd name="connsiteY19" fmla="*/ 884286 h 1458620"/>
              <a:gd name="connsiteX20" fmla="*/ 30229 w 1420721"/>
              <a:gd name="connsiteY20" fmla="*/ 906957 h 1458620"/>
              <a:gd name="connsiteX21" fmla="*/ 15114 w 1420721"/>
              <a:gd name="connsiteY21" fmla="*/ 959856 h 1458620"/>
              <a:gd name="connsiteX22" fmla="*/ 0 w 1420721"/>
              <a:gd name="connsiteY22" fmla="*/ 1005198 h 1458620"/>
              <a:gd name="connsiteX23" fmla="*/ 15114 w 1420721"/>
              <a:gd name="connsiteY23" fmla="*/ 1148782 h 1458620"/>
              <a:gd name="connsiteX24" fmla="*/ 45343 w 1420721"/>
              <a:gd name="connsiteY24" fmla="*/ 1186567 h 1458620"/>
              <a:gd name="connsiteX25" fmla="*/ 113356 w 1420721"/>
              <a:gd name="connsiteY25" fmla="*/ 1247023 h 1458620"/>
              <a:gd name="connsiteX26" fmla="*/ 158698 w 1420721"/>
              <a:gd name="connsiteY26" fmla="*/ 1299922 h 1458620"/>
              <a:gd name="connsiteX27" fmla="*/ 196483 w 1420721"/>
              <a:gd name="connsiteY27" fmla="*/ 1322593 h 1458620"/>
              <a:gd name="connsiteX28" fmla="*/ 219154 w 1420721"/>
              <a:gd name="connsiteY28" fmla="*/ 1352822 h 1458620"/>
              <a:gd name="connsiteX29" fmla="*/ 249382 w 1420721"/>
              <a:gd name="connsiteY29" fmla="*/ 1360379 h 1458620"/>
              <a:gd name="connsiteX30" fmla="*/ 279610 w 1420721"/>
              <a:gd name="connsiteY30" fmla="*/ 1375493 h 1458620"/>
              <a:gd name="connsiteX31" fmla="*/ 302281 w 1420721"/>
              <a:gd name="connsiteY31" fmla="*/ 1390607 h 1458620"/>
              <a:gd name="connsiteX32" fmla="*/ 347624 w 1420721"/>
              <a:gd name="connsiteY32" fmla="*/ 1398164 h 1458620"/>
              <a:gd name="connsiteX33" fmla="*/ 460979 w 1420721"/>
              <a:gd name="connsiteY33" fmla="*/ 1435949 h 1458620"/>
              <a:gd name="connsiteX34" fmla="*/ 491207 w 1420721"/>
              <a:gd name="connsiteY34" fmla="*/ 1443506 h 1458620"/>
              <a:gd name="connsiteX35" fmla="*/ 536549 w 1420721"/>
              <a:gd name="connsiteY35" fmla="*/ 1458620 h 1458620"/>
              <a:gd name="connsiteX36" fmla="*/ 1005085 w 1420721"/>
              <a:gd name="connsiteY36" fmla="*/ 1443506 h 1458620"/>
              <a:gd name="connsiteX37" fmla="*/ 1027756 w 1420721"/>
              <a:gd name="connsiteY37" fmla="*/ 1435949 h 1458620"/>
              <a:gd name="connsiteX38" fmla="*/ 1057984 w 1420721"/>
              <a:gd name="connsiteY38" fmla="*/ 1428392 h 1458620"/>
              <a:gd name="connsiteX39" fmla="*/ 1088212 w 1420721"/>
              <a:gd name="connsiteY39" fmla="*/ 1405721 h 1458620"/>
              <a:gd name="connsiteX40" fmla="*/ 1110883 w 1420721"/>
              <a:gd name="connsiteY40" fmla="*/ 1398164 h 1458620"/>
              <a:gd name="connsiteX41" fmla="*/ 1171339 w 1420721"/>
              <a:gd name="connsiteY41" fmla="*/ 1367936 h 1458620"/>
              <a:gd name="connsiteX42" fmla="*/ 1194010 w 1420721"/>
              <a:gd name="connsiteY42" fmla="*/ 1345265 h 1458620"/>
              <a:gd name="connsiteX43" fmla="*/ 1239353 w 1420721"/>
              <a:gd name="connsiteY43" fmla="*/ 1292365 h 1458620"/>
              <a:gd name="connsiteX44" fmla="*/ 1277138 w 1420721"/>
              <a:gd name="connsiteY44" fmla="*/ 1231909 h 1458620"/>
              <a:gd name="connsiteX45" fmla="*/ 1284695 w 1420721"/>
              <a:gd name="connsiteY45" fmla="*/ 1209238 h 1458620"/>
              <a:gd name="connsiteX46" fmla="*/ 1299809 w 1420721"/>
              <a:gd name="connsiteY46" fmla="*/ 1156339 h 1458620"/>
              <a:gd name="connsiteX47" fmla="*/ 1314923 w 1420721"/>
              <a:gd name="connsiteY47" fmla="*/ 1133668 h 1458620"/>
              <a:gd name="connsiteX48" fmla="*/ 1337594 w 1420721"/>
              <a:gd name="connsiteY48" fmla="*/ 1080769 h 1458620"/>
              <a:gd name="connsiteX49" fmla="*/ 1360265 w 1420721"/>
              <a:gd name="connsiteY49" fmla="*/ 982527 h 1458620"/>
              <a:gd name="connsiteX50" fmla="*/ 1367822 w 1420721"/>
              <a:gd name="connsiteY50" fmla="*/ 959856 h 1458620"/>
              <a:gd name="connsiteX51" fmla="*/ 1390493 w 1420721"/>
              <a:gd name="connsiteY51" fmla="*/ 899400 h 1458620"/>
              <a:gd name="connsiteX52" fmla="*/ 1398050 w 1420721"/>
              <a:gd name="connsiteY52" fmla="*/ 816273 h 1458620"/>
              <a:gd name="connsiteX53" fmla="*/ 1413164 w 1420721"/>
              <a:gd name="connsiteY53" fmla="*/ 786045 h 1458620"/>
              <a:gd name="connsiteX54" fmla="*/ 1420721 w 1420721"/>
              <a:gd name="connsiteY54" fmla="*/ 733146 h 1458620"/>
              <a:gd name="connsiteX55" fmla="*/ 1413164 w 1420721"/>
              <a:gd name="connsiteY55" fmla="*/ 529106 h 1458620"/>
              <a:gd name="connsiteX56" fmla="*/ 1398050 w 1420721"/>
              <a:gd name="connsiteY56" fmla="*/ 483764 h 1458620"/>
              <a:gd name="connsiteX57" fmla="*/ 1390493 w 1420721"/>
              <a:gd name="connsiteY57" fmla="*/ 445979 h 1458620"/>
              <a:gd name="connsiteX58" fmla="*/ 1382936 w 1420721"/>
              <a:gd name="connsiteY58" fmla="*/ 415750 h 1458620"/>
              <a:gd name="connsiteX59" fmla="*/ 1352708 w 1420721"/>
              <a:gd name="connsiteY59" fmla="*/ 355294 h 1458620"/>
              <a:gd name="connsiteX60" fmla="*/ 1314923 w 1420721"/>
              <a:gd name="connsiteY60" fmla="*/ 287281 h 1458620"/>
              <a:gd name="connsiteX61" fmla="*/ 1299809 w 1420721"/>
              <a:gd name="connsiteY61" fmla="*/ 264610 h 1458620"/>
              <a:gd name="connsiteX62" fmla="*/ 1277138 w 1420721"/>
              <a:gd name="connsiteY62" fmla="*/ 257053 h 1458620"/>
              <a:gd name="connsiteX63" fmla="*/ 1246910 w 1420721"/>
              <a:gd name="connsiteY63" fmla="*/ 234382 h 1458620"/>
              <a:gd name="connsiteX64" fmla="*/ 1231795 w 1420721"/>
              <a:gd name="connsiteY64" fmla="*/ 219268 h 1458620"/>
              <a:gd name="connsiteX65" fmla="*/ 1201567 w 1420721"/>
              <a:gd name="connsiteY65" fmla="*/ 211711 h 1458620"/>
              <a:gd name="connsiteX66" fmla="*/ 1163782 w 1420721"/>
              <a:gd name="connsiteY66" fmla="*/ 166369 h 1458620"/>
              <a:gd name="connsiteX67" fmla="*/ 1141111 w 1420721"/>
              <a:gd name="connsiteY67" fmla="*/ 158812 h 1458620"/>
              <a:gd name="connsiteX68" fmla="*/ 1088212 w 1420721"/>
              <a:gd name="connsiteY68" fmla="*/ 113469 h 1458620"/>
              <a:gd name="connsiteX69" fmla="*/ 1057984 w 1420721"/>
              <a:gd name="connsiteY69" fmla="*/ 98355 h 1458620"/>
              <a:gd name="connsiteX70" fmla="*/ 1035313 w 1420721"/>
              <a:gd name="connsiteY70" fmla="*/ 83241 h 1458620"/>
              <a:gd name="connsiteX71" fmla="*/ 982414 w 1420721"/>
              <a:gd name="connsiteY71" fmla="*/ 68127 h 1458620"/>
              <a:gd name="connsiteX72" fmla="*/ 959743 w 1420721"/>
              <a:gd name="connsiteY72" fmla="*/ 53013 h 1458620"/>
              <a:gd name="connsiteX73" fmla="*/ 937072 w 1420721"/>
              <a:gd name="connsiteY73" fmla="*/ 45456 h 1458620"/>
              <a:gd name="connsiteX74" fmla="*/ 921957 w 1420721"/>
              <a:gd name="connsiteY74" fmla="*/ 30342 h 1458620"/>
              <a:gd name="connsiteX75" fmla="*/ 876615 w 1420721"/>
              <a:gd name="connsiteY75" fmla="*/ 15228 h 1458620"/>
              <a:gd name="connsiteX76" fmla="*/ 740589 w 1420721"/>
              <a:gd name="connsiteY76" fmla="*/ 114 h 1458620"/>
              <a:gd name="connsiteX77" fmla="*/ 604562 w 1420721"/>
              <a:gd name="connsiteY77" fmla="*/ 7671 h 1458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</a:cxnLst>
            <a:rect l="l" t="t" r="r" b="b"/>
            <a:pathLst>
              <a:path w="1420721" h="1458620">
                <a:moveTo>
                  <a:pt x="604562" y="7671"/>
                </a:moveTo>
                <a:lnTo>
                  <a:pt x="604562" y="7671"/>
                </a:lnTo>
                <a:cubicBezTo>
                  <a:pt x="584410" y="15228"/>
                  <a:pt x="563356" y="20717"/>
                  <a:pt x="544106" y="30342"/>
                </a:cubicBezTo>
                <a:cubicBezTo>
                  <a:pt x="532841" y="35975"/>
                  <a:pt x="524504" y="46251"/>
                  <a:pt x="513878" y="53013"/>
                </a:cubicBezTo>
                <a:cubicBezTo>
                  <a:pt x="496744" y="63916"/>
                  <a:pt x="477617" y="71595"/>
                  <a:pt x="460979" y="83241"/>
                </a:cubicBezTo>
                <a:cubicBezTo>
                  <a:pt x="452224" y="89370"/>
                  <a:pt x="446518" y="99070"/>
                  <a:pt x="438308" y="105912"/>
                </a:cubicBezTo>
                <a:cubicBezTo>
                  <a:pt x="431331" y="111726"/>
                  <a:pt x="423194" y="115988"/>
                  <a:pt x="415637" y="121026"/>
                </a:cubicBezTo>
                <a:cubicBezTo>
                  <a:pt x="354118" y="203055"/>
                  <a:pt x="437521" y="81432"/>
                  <a:pt x="385409" y="211711"/>
                </a:cubicBezTo>
                <a:cubicBezTo>
                  <a:pt x="382036" y="220144"/>
                  <a:pt x="369715" y="221011"/>
                  <a:pt x="362738" y="226825"/>
                </a:cubicBezTo>
                <a:cubicBezTo>
                  <a:pt x="354528" y="233667"/>
                  <a:pt x="347624" y="241939"/>
                  <a:pt x="340067" y="249496"/>
                </a:cubicBezTo>
                <a:cubicBezTo>
                  <a:pt x="326766" y="289400"/>
                  <a:pt x="336929" y="265539"/>
                  <a:pt x="302281" y="317509"/>
                </a:cubicBezTo>
                <a:cubicBezTo>
                  <a:pt x="245026" y="403389"/>
                  <a:pt x="326832" y="315629"/>
                  <a:pt x="264496" y="377965"/>
                </a:cubicBezTo>
                <a:cubicBezTo>
                  <a:pt x="257443" y="399125"/>
                  <a:pt x="244782" y="440064"/>
                  <a:pt x="234268" y="461093"/>
                </a:cubicBezTo>
                <a:cubicBezTo>
                  <a:pt x="226248" y="477133"/>
                  <a:pt x="196340" y="512281"/>
                  <a:pt x="188926" y="521549"/>
                </a:cubicBezTo>
                <a:cubicBezTo>
                  <a:pt x="183888" y="539182"/>
                  <a:pt x="178260" y="556657"/>
                  <a:pt x="173812" y="574448"/>
                </a:cubicBezTo>
                <a:cubicBezTo>
                  <a:pt x="166968" y="601823"/>
                  <a:pt x="157998" y="658975"/>
                  <a:pt x="143584" y="687803"/>
                </a:cubicBezTo>
                <a:cubicBezTo>
                  <a:pt x="135460" y="704050"/>
                  <a:pt x="130589" y="727402"/>
                  <a:pt x="113356" y="733146"/>
                </a:cubicBezTo>
                <a:lnTo>
                  <a:pt x="90685" y="740703"/>
                </a:lnTo>
                <a:cubicBezTo>
                  <a:pt x="85647" y="765893"/>
                  <a:pt x="89821" y="794899"/>
                  <a:pt x="75571" y="816273"/>
                </a:cubicBezTo>
                <a:cubicBezTo>
                  <a:pt x="51620" y="852200"/>
                  <a:pt x="63329" y="830328"/>
                  <a:pt x="45343" y="884286"/>
                </a:cubicBezTo>
                <a:cubicBezTo>
                  <a:pt x="42471" y="892902"/>
                  <a:pt x="34291" y="898833"/>
                  <a:pt x="30229" y="906957"/>
                </a:cubicBezTo>
                <a:cubicBezTo>
                  <a:pt x="23882" y="919651"/>
                  <a:pt x="18744" y="947756"/>
                  <a:pt x="15114" y="959856"/>
                </a:cubicBezTo>
                <a:cubicBezTo>
                  <a:pt x="10536" y="975116"/>
                  <a:pt x="0" y="1005198"/>
                  <a:pt x="0" y="1005198"/>
                </a:cubicBezTo>
                <a:cubicBezTo>
                  <a:pt x="5038" y="1053059"/>
                  <a:pt x="3442" y="1102093"/>
                  <a:pt x="15114" y="1148782"/>
                </a:cubicBezTo>
                <a:cubicBezTo>
                  <a:pt x="19026" y="1164430"/>
                  <a:pt x="35665" y="1173663"/>
                  <a:pt x="45343" y="1186567"/>
                </a:cubicBezTo>
                <a:cubicBezTo>
                  <a:pt x="85020" y="1239468"/>
                  <a:pt x="23141" y="1174851"/>
                  <a:pt x="113356" y="1247023"/>
                </a:cubicBezTo>
                <a:cubicBezTo>
                  <a:pt x="211538" y="1325568"/>
                  <a:pt x="51120" y="1205791"/>
                  <a:pt x="158698" y="1299922"/>
                </a:cubicBezTo>
                <a:cubicBezTo>
                  <a:pt x="169752" y="1309594"/>
                  <a:pt x="183888" y="1315036"/>
                  <a:pt x="196483" y="1322593"/>
                </a:cubicBezTo>
                <a:cubicBezTo>
                  <a:pt x="204040" y="1332669"/>
                  <a:pt x="208905" y="1345501"/>
                  <a:pt x="219154" y="1352822"/>
                </a:cubicBezTo>
                <a:cubicBezTo>
                  <a:pt x="227605" y="1358859"/>
                  <a:pt x="239657" y="1356732"/>
                  <a:pt x="249382" y="1360379"/>
                </a:cubicBezTo>
                <a:cubicBezTo>
                  <a:pt x="259930" y="1364335"/>
                  <a:pt x="269829" y="1369904"/>
                  <a:pt x="279610" y="1375493"/>
                </a:cubicBezTo>
                <a:cubicBezTo>
                  <a:pt x="287496" y="1379999"/>
                  <a:pt x="293665" y="1387735"/>
                  <a:pt x="302281" y="1390607"/>
                </a:cubicBezTo>
                <a:cubicBezTo>
                  <a:pt x="316818" y="1395452"/>
                  <a:pt x="332510" y="1395645"/>
                  <a:pt x="347624" y="1398164"/>
                </a:cubicBezTo>
                <a:cubicBezTo>
                  <a:pt x="414283" y="1423161"/>
                  <a:pt x="396731" y="1418427"/>
                  <a:pt x="460979" y="1435949"/>
                </a:cubicBezTo>
                <a:cubicBezTo>
                  <a:pt x="470999" y="1438682"/>
                  <a:pt x="481259" y="1440522"/>
                  <a:pt x="491207" y="1443506"/>
                </a:cubicBezTo>
                <a:cubicBezTo>
                  <a:pt x="506467" y="1448084"/>
                  <a:pt x="536549" y="1458620"/>
                  <a:pt x="536549" y="1458620"/>
                </a:cubicBezTo>
                <a:lnTo>
                  <a:pt x="1005085" y="1443506"/>
                </a:lnTo>
                <a:cubicBezTo>
                  <a:pt x="1013042" y="1443139"/>
                  <a:pt x="1020097" y="1438137"/>
                  <a:pt x="1027756" y="1435949"/>
                </a:cubicBezTo>
                <a:cubicBezTo>
                  <a:pt x="1037742" y="1433096"/>
                  <a:pt x="1047908" y="1430911"/>
                  <a:pt x="1057984" y="1428392"/>
                </a:cubicBezTo>
                <a:cubicBezTo>
                  <a:pt x="1068060" y="1420835"/>
                  <a:pt x="1077276" y="1411970"/>
                  <a:pt x="1088212" y="1405721"/>
                </a:cubicBezTo>
                <a:cubicBezTo>
                  <a:pt x="1095128" y="1401769"/>
                  <a:pt x="1103631" y="1401460"/>
                  <a:pt x="1110883" y="1398164"/>
                </a:cubicBezTo>
                <a:cubicBezTo>
                  <a:pt x="1131394" y="1388841"/>
                  <a:pt x="1152331" y="1380032"/>
                  <a:pt x="1171339" y="1367936"/>
                </a:cubicBezTo>
                <a:cubicBezTo>
                  <a:pt x="1180355" y="1362198"/>
                  <a:pt x="1186861" y="1353209"/>
                  <a:pt x="1194010" y="1345265"/>
                </a:cubicBezTo>
                <a:cubicBezTo>
                  <a:pt x="1209546" y="1328002"/>
                  <a:pt x="1224239" y="1309998"/>
                  <a:pt x="1239353" y="1292365"/>
                </a:cubicBezTo>
                <a:cubicBezTo>
                  <a:pt x="1278912" y="1193468"/>
                  <a:pt x="1228743" y="1304501"/>
                  <a:pt x="1277138" y="1231909"/>
                </a:cubicBezTo>
                <a:cubicBezTo>
                  <a:pt x="1281557" y="1225281"/>
                  <a:pt x="1282406" y="1216868"/>
                  <a:pt x="1284695" y="1209238"/>
                </a:cubicBezTo>
                <a:cubicBezTo>
                  <a:pt x="1289965" y="1191673"/>
                  <a:pt x="1292998" y="1173366"/>
                  <a:pt x="1299809" y="1156339"/>
                </a:cubicBezTo>
                <a:cubicBezTo>
                  <a:pt x="1303182" y="1147906"/>
                  <a:pt x="1310861" y="1141792"/>
                  <a:pt x="1314923" y="1133668"/>
                </a:cubicBezTo>
                <a:cubicBezTo>
                  <a:pt x="1323502" y="1116509"/>
                  <a:pt x="1331142" y="1098836"/>
                  <a:pt x="1337594" y="1080769"/>
                </a:cubicBezTo>
                <a:cubicBezTo>
                  <a:pt x="1360125" y="1017682"/>
                  <a:pt x="1347013" y="1042160"/>
                  <a:pt x="1360265" y="982527"/>
                </a:cubicBezTo>
                <a:cubicBezTo>
                  <a:pt x="1361993" y="974751"/>
                  <a:pt x="1365890" y="967584"/>
                  <a:pt x="1367822" y="959856"/>
                </a:cubicBezTo>
                <a:cubicBezTo>
                  <a:pt x="1380895" y="907562"/>
                  <a:pt x="1365613" y="936720"/>
                  <a:pt x="1390493" y="899400"/>
                </a:cubicBezTo>
                <a:cubicBezTo>
                  <a:pt x="1393012" y="871691"/>
                  <a:pt x="1392593" y="843556"/>
                  <a:pt x="1398050" y="816273"/>
                </a:cubicBezTo>
                <a:cubicBezTo>
                  <a:pt x="1400259" y="805226"/>
                  <a:pt x="1410200" y="796913"/>
                  <a:pt x="1413164" y="786045"/>
                </a:cubicBezTo>
                <a:cubicBezTo>
                  <a:pt x="1417851" y="768861"/>
                  <a:pt x="1418202" y="750779"/>
                  <a:pt x="1420721" y="733146"/>
                </a:cubicBezTo>
                <a:cubicBezTo>
                  <a:pt x="1418202" y="665133"/>
                  <a:pt x="1419326" y="596886"/>
                  <a:pt x="1413164" y="529106"/>
                </a:cubicBezTo>
                <a:cubicBezTo>
                  <a:pt x="1411722" y="513240"/>
                  <a:pt x="1403088" y="498878"/>
                  <a:pt x="1398050" y="483764"/>
                </a:cubicBezTo>
                <a:cubicBezTo>
                  <a:pt x="1393988" y="471579"/>
                  <a:pt x="1393279" y="458518"/>
                  <a:pt x="1390493" y="445979"/>
                </a:cubicBezTo>
                <a:cubicBezTo>
                  <a:pt x="1388240" y="435840"/>
                  <a:pt x="1386220" y="425603"/>
                  <a:pt x="1382936" y="415750"/>
                </a:cubicBezTo>
                <a:cubicBezTo>
                  <a:pt x="1356787" y="337303"/>
                  <a:pt x="1380476" y="410831"/>
                  <a:pt x="1352708" y="355294"/>
                </a:cubicBezTo>
                <a:cubicBezTo>
                  <a:pt x="1312736" y="275350"/>
                  <a:pt x="1364470" y="356647"/>
                  <a:pt x="1314923" y="287281"/>
                </a:cubicBezTo>
                <a:cubicBezTo>
                  <a:pt x="1309644" y="279890"/>
                  <a:pt x="1306901" y="270284"/>
                  <a:pt x="1299809" y="264610"/>
                </a:cubicBezTo>
                <a:cubicBezTo>
                  <a:pt x="1293589" y="259634"/>
                  <a:pt x="1284695" y="259572"/>
                  <a:pt x="1277138" y="257053"/>
                </a:cubicBezTo>
                <a:cubicBezTo>
                  <a:pt x="1267062" y="249496"/>
                  <a:pt x="1256586" y="242445"/>
                  <a:pt x="1246910" y="234382"/>
                </a:cubicBezTo>
                <a:cubicBezTo>
                  <a:pt x="1241436" y="229821"/>
                  <a:pt x="1238168" y="222454"/>
                  <a:pt x="1231795" y="219268"/>
                </a:cubicBezTo>
                <a:cubicBezTo>
                  <a:pt x="1222505" y="214623"/>
                  <a:pt x="1211643" y="214230"/>
                  <a:pt x="1201567" y="211711"/>
                </a:cubicBezTo>
                <a:cubicBezTo>
                  <a:pt x="1190415" y="194982"/>
                  <a:pt x="1181238" y="178006"/>
                  <a:pt x="1163782" y="166369"/>
                </a:cubicBezTo>
                <a:cubicBezTo>
                  <a:pt x="1157154" y="161950"/>
                  <a:pt x="1148668" y="161331"/>
                  <a:pt x="1141111" y="158812"/>
                </a:cubicBezTo>
                <a:cubicBezTo>
                  <a:pt x="1120504" y="138205"/>
                  <a:pt x="1114061" y="129625"/>
                  <a:pt x="1088212" y="113469"/>
                </a:cubicBezTo>
                <a:cubicBezTo>
                  <a:pt x="1078659" y="107498"/>
                  <a:pt x="1067765" y="103944"/>
                  <a:pt x="1057984" y="98355"/>
                </a:cubicBezTo>
                <a:cubicBezTo>
                  <a:pt x="1050098" y="93849"/>
                  <a:pt x="1043437" y="87303"/>
                  <a:pt x="1035313" y="83241"/>
                </a:cubicBezTo>
                <a:cubicBezTo>
                  <a:pt x="1024472" y="77820"/>
                  <a:pt x="992099" y="70548"/>
                  <a:pt x="982414" y="68127"/>
                </a:cubicBezTo>
                <a:cubicBezTo>
                  <a:pt x="974857" y="63089"/>
                  <a:pt x="967867" y="57075"/>
                  <a:pt x="959743" y="53013"/>
                </a:cubicBezTo>
                <a:cubicBezTo>
                  <a:pt x="952618" y="49451"/>
                  <a:pt x="943903" y="49554"/>
                  <a:pt x="937072" y="45456"/>
                </a:cubicBezTo>
                <a:cubicBezTo>
                  <a:pt x="930962" y="41790"/>
                  <a:pt x="928330" y="33528"/>
                  <a:pt x="921957" y="30342"/>
                </a:cubicBezTo>
                <a:cubicBezTo>
                  <a:pt x="907707" y="23217"/>
                  <a:pt x="891729" y="20266"/>
                  <a:pt x="876615" y="15228"/>
                </a:cubicBezTo>
                <a:cubicBezTo>
                  <a:pt x="820570" y="-3454"/>
                  <a:pt x="849762" y="4157"/>
                  <a:pt x="740589" y="114"/>
                </a:cubicBezTo>
                <a:cubicBezTo>
                  <a:pt x="710382" y="-1005"/>
                  <a:pt x="627233" y="6412"/>
                  <a:pt x="604562" y="7671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pSp>
        <p:nvGrpSpPr>
          <p:cNvPr id="60" name="Group 59"/>
          <p:cNvGrpSpPr/>
          <p:nvPr/>
        </p:nvGrpSpPr>
        <p:grpSpPr>
          <a:xfrm>
            <a:off x="452322" y="1025762"/>
            <a:ext cx="1514308" cy="1470661"/>
            <a:chOff x="438307" y="4233663"/>
            <a:chExt cx="598017" cy="707506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611560" y="4293096"/>
              <a:ext cx="94887" cy="14401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763960" y="4445496"/>
              <a:ext cx="94887" cy="14401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811403" y="4606280"/>
              <a:ext cx="94887" cy="14401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511980" y="4694324"/>
              <a:ext cx="94887" cy="14401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806430" y="4797153"/>
              <a:ext cx="94887" cy="14401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438307" y="4365104"/>
              <a:ext cx="0" cy="152400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590707" y="4517504"/>
              <a:ext cx="0" cy="152400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743107" y="4669904"/>
              <a:ext cx="0" cy="152400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659003" y="4450413"/>
              <a:ext cx="0" cy="152400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942847" y="4377679"/>
              <a:ext cx="57473" cy="11886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763960" y="4233663"/>
              <a:ext cx="57473" cy="11886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978851" y="4487414"/>
              <a:ext cx="57473" cy="11886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483243" y="4233663"/>
              <a:ext cx="57473" cy="11886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961864" y="4771255"/>
              <a:ext cx="57473" cy="118866"/>
            </a:xfrm>
            <a:prstGeom prst="straightConnector1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onservativ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elter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eiuavhengighe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59632" y="1268760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Oval 8"/>
          <p:cNvSpPr/>
          <p:nvPr/>
        </p:nvSpPr>
        <p:spPr>
          <a:xfrm>
            <a:off x="827584" y="1988840"/>
            <a:ext cx="76200" cy="776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Freeform 9"/>
          <p:cNvSpPr/>
          <p:nvPr/>
        </p:nvSpPr>
        <p:spPr>
          <a:xfrm>
            <a:off x="906843" y="1352707"/>
            <a:ext cx="469123" cy="657462"/>
          </a:xfrm>
          <a:custGeom>
            <a:avLst/>
            <a:gdLst>
              <a:gd name="connsiteX0" fmla="*/ 415636 w 469123"/>
              <a:gd name="connsiteY0" fmla="*/ 0 h 657462"/>
              <a:gd name="connsiteX1" fmla="*/ 468536 w 469123"/>
              <a:gd name="connsiteY1" fmla="*/ 52900 h 657462"/>
              <a:gd name="connsiteX2" fmla="*/ 460978 w 469123"/>
              <a:gd name="connsiteY2" fmla="*/ 188926 h 657462"/>
              <a:gd name="connsiteX3" fmla="*/ 438307 w 469123"/>
              <a:gd name="connsiteY3" fmla="*/ 256939 h 657462"/>
              <a:gd name="connsiteX4" fmla="*/ 415636 w 469123"/>
              <a:gd name="connsiteY4" fmla="*/ 279610 h 657462"/>
              <a:gd name="connsiteX5" fmla="*/ 400522 w 469123"/>
              <a:gd name="connsiteY5" fmla="*/ 332510 h 657462"/>
              <a:gd name="connsiteX6" fmla="*/ 385408 w 469123"/>
              <a:gd name="connsiteY6" fmla="*/ 377852 h 657462"/>
              <a:gd name="connsiteX7" fmla="*/ 370294 w 469123"/>
              <a:gd name="connsiteY7" fmla="*/ 423194 h 657462"/>
              <a:gd name="connsiteX8" fmla="*/ 355180 w 469123"/>
              <a:gd name="connsiteY8" fmla="*/ 445865 h 657462"/>
              <a:gd name="connsiteX9" fmla="*/ 324952 w 469123"/>
              <a:gd name="connsiteY9" fmla="*/ 513878 h 657462"/>
              <a:gd name="connsiteX10" fmla="*/ 302281 w 469123"/>
              <a:gd name="connsiteY10" fmla="*/ 528992 h 657462"/>
              <a:gd name="connsiteX11" fmla="*/ 287167 w 469123"/>
              <a:gd name="connsiteY11" fmla="*/ 551663 h 657462"/>
              <a:gd name="connsiteX12" fmla="*/ 241825 w 469123"/>
              <a:gd name="connsiteY12" fmla="*/ 581891 h 657462"/>
              <a:gd name="connsiteX13" fmla="*/ 226711 w 469123"/>
              <a:gd name="connsiteY13" fmla="*/ 604562 h 657462"/>
              <a:gd name="connsiteX14" fmla="*/ 166255 w 469123"/>
              <a:gd name="connsiteY14" fmla="*/ 619676 h 657462"/>
              <a:gd name="connsiteX15" fmla="*/ 120912 w 469123"/>
              <a:gd name="connsiteY15" fmla="*/ 634791 h 657462"/>
              <a:gd name="connsiteX16" fmla="*/ 15114 w 469123"/>
              <a:gd name="connsiteY16" fmla="*/ 649905 h 657462"/>
              <a:gd name="connsiteX17" fmla="*/ 0 w 469123"/>
              <a:gd name="connsiteY17" fmla="*/ 657462 h 657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69123" h="657462">
                <a:moveTo>
                  <a:pt x="415636" y="0"/>
                </a:moveTo>
                <a:cubicBezTo>
                  <a:pt x="419261" y="2900"/>
                  <a:pt x="467702" y="35392"/>
                  <a:pt x="468536" y="52900"/>
                </a:cubicBezTo>
                <a:cubicBezTo>
                  <a:pt x="470696" y="98261"/>
                  <a:pt x="466611" y="143865"/>
                  <a:pt x="460978" y="188926"/>
                </a:cubicBezTo>
                <a:lnTo>
                  <a:pt x="438307" y="256939"/>
                </a:lnTo>
                <a:cubicBezTo>
                  <a:pt x="434927" y="267078"/>
                  <a:pt x="423193" y="272053"/>
                  <a:pt x="415636" y="279610"/>
                </a:cubicBezTo>
                <a:cubicBezTo>
                  <a:pt x="390240" y="355799"/>
                  <a:pt x="428989" y="237619"/>
                  <a:pt x="400522" y="332510"/>
                </a:cubicBezTo>
                <a:cubicBezTo>
                  <a:pt x="395944" y="347770"/>
                  <a:pt x="390446" y="362738"/>
                  <a:pt x="385408" y="377852"/>
                </a:cubicBezTo>
                <a:lnTo>
                  <a:pt x="370294" y="423194"/>
                </a:lnTo>
                <a:cubicBezTo>
                  <a:pt x="367422" y="431810"/>
                  <a:pt x="358869" y="437565"/>
                  <a:pt x="355180" y="445865"/>
                </a:cubicBezTo>
                <a:cubicBezTo>
                  <a:pt x="343208" y="472803"/>
                  <a:pt x="345475" y="493355"/>
                  <a:pt x="324952" y="513878"/>
                </a:cubicBezTo>
                <a:cubicBezTo>
                  <a:pt x="318530" y="520300"/>
                  <a:pt x="309838" y="523954"/>
                  <a:pt x="302281" y="528992"/>
                </a:cubicBezTo>
                <a:cubicBezTo>
                  <a:pt x="297243" y="536549"/>
                  <a:pt x="294002" y="545682"/>
                  <a:pt x="287167" y="551663"/>
                </a:cubicBezTo>
                <a:cubicBezTo>
                  <a:pt x="273497" y="563625"/>
                  <a:pt x="241825" y="581891"/>
                  <a:pt x="241825" y="581891"/>
                </a:cubicBezTo>
                <a:cubicBezTo>
                  <a:pt x="236787" y="589448"/>
                  <a:pt x="233803" y="598888"/>
                  <a:pt x="226711" y="604562"/>
                </a:cubicBezTo>
                <a:cubicBezTo>
                  <a:pt x="218804" y="610887"/>
                  <a:pt x="168396" y="619092"/>
                  <a:pt x="166255" y="619676"/>
                </a:cubicBezTo>
                <a:cubicBezTo>
                  <a:pt x="150884" y="623868"/>
                  <a:pt x="136026" y="629753"/>
                  <a:pt x="120912" y="634791"/>
                </a:cubicBezTo>
                <a:cubicBezTo>
                  <a:pt x="87116" y="646057"/>
                  <a:pt x="46977" y="633973"/>
                  <a:pt x="15114" y="649905"/>
                </a:cubicBezTo>
                <a:lnTo>
                  <a:pt x="0" y="657462"/>
                </a:ln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1" name="Freeform 10"/>
          <p:cNvSpPr/>
          <p:nvPr/>
        </p:nvSpPr>
        <p:spPr>
          <a:xfrm>
            <a:off x="853944" y="1268761"/>
            <a:ext cx="408079" cy="711180"/>
          </a:xfrm>
          <a:custGeom>
            <a:avLst/>
            <a:gdLst>
              <a:gd name="connsiteX0" fmla="*/ 408079 w 408079"/>
              <a:gd name="connsiteY0" fmla="*/ 15114 h 657461"/>
              <a:gd name="connsiteX1" fmla="*/ 370294 w 408079"/>
              <a:gd name="connsiteY1" fmla="*/ 7557 h 657461"/>
              <a:gd name="connsiteX2" fmla="*/ 347623 w 408079"/>
              <a:gd name="connsiteY2" fmla="*/ 0 h 657461"/>
              <a:gd name="connsiteX3" fmla="*/ 241825 w 408079"/>
              <a:gd name="connsiteY3" fmla="*/ 7557 h 657461"/>
              <a:gd name="connsiteX4" fmla="*/ 196482 w 408079"/>
              <a:gd name="connsiteY4" fmla="*/ 22671 h 657461"/>
              <a:gd name="connsiteX5" fmla="*/ 166254 w 408079"/>
              <a:gd name="connsiteY5" fmla="*/ 60457 h 657461"/>
              <a:gd name="connsiteX6" fmla="*/ 151140 w 408079"/>
              <a:gd name="connsiteY6" fmla="*/ 83128 h 657461"/>
              <a:gd name="connsiteX7" fmla="*/ 128469 w 408079"/>
              <a:gd name="connsiteY7" fmla="*/ 105799 h 657461"/>
              <a:gd name="connsiteX8" fmla="*/ 98241 w 408079"/>
              <a:gd name="connsiteY8" fmla="*/ 151141 h 657461"/>
              <a:gd name="connsiteX9" fmla="*/ 60456 w 408079"/>
              <a:gd name="connsiteY9" fmla="*/ 204040 h 657461"/>
              <a:gd name="connsiteX10" fmla="*/ 52899 w 408079"/>
              <a:gd name="connsiteY10" fmla="*/ 226711 h 657461"/>
              <a:gd name="connsiteX11" fmla="*/ 30228 w 408079"/>
              <a:gd name="connsiteY11" fmla="*/ 272053 h 657461"/>
              <a:gd name="connsiteX12" fmla="*/ 15114 w 408079"/>
              <a:gd name="connsiteY12" fmla="*/ 332509 h 657461"/>
              <a:gd name="connsiteX13" fmla="*/ 0 w 408079"/>
              <a:gd name="connsiteY13" fmla="*/ 551663 h 657461"/>
              <a:gd name="connsiteX14" fmla="*/ 7557 w 408079"/>
              <a:gd name="connsiteY14" fmla="*/ 612119 h 657461"/>
              <a:gd name="connsiteX15" fmla="*/ 15114 w 408079"/>
              <a:gd name="connsiteY15" fmla="*/ 657461 h 657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08079" h="657461">
                <a:moveTo>
                  <a:pt x="408079" y="15114"/>
                </a:moveTo>
                <a:cubicBezTo>
                  <a:pt x="395484" y="12595"/>
                  <a:pt x="382755" y="10672"/>
                  <a:pt x="370294" y="7557"/>
                </a:cubicBezTo>
                <a:cubicBezTo>
                  <a:pt x="362566" y="5625"/>
                  <a:pt x="355589" y="0"/>
                  <a:pt x="347623" y="0"/>
                </a:cubicBezTo>
                <a:cubicBezTo>
                  <a:pt x="312267" y="0"/>
                  <a:pt x="277091" y="5038"/>
                  <a:pt x="241825" y="7557"/>
                </a:cubicBezTo>
                <a:cubicBezTo>
                  <a:pt x="226711" y="12595"/>
                  <a:pt x="205319" y="9415"/>
                  <a:pt x="196482" y="22671"/>
                </a:cubicBezTo>
                <a:cubicBezTo>
                  <a:pt x="149964" y="92449"/>
                  <a:pt x="209326" y="6616"/>
                  <a:pt x="166254" y="60457"/>
                </a:cubicBezTo>
                <a:cubicBezTo>
                  <a:pt x="160580" y="67549"/>
                  <a:pt x="156954" y="76151"/>
                  <a:pt x="151140" y="83128"/>
                </a:cubicBezTo>
                <a:cubicBezTo>
                  <a:pt x="144298" y="91338"/>
                  <a:pt x="135030" y="97363"/>
                  <a:pt x="128469" y="105799"/>
                </a:cubicBezTo>
                <a:cubicBezTo>
                  <a:pt x="117317" y="120137"/>
                  <a:pt x="111085" y="138297"/>
                  <a:pt x="98241" y="151141"/>
                </a:cubicBezTo>
                <a:cubicBezTo>
                  <a:pt x="72322" y="177060"/>
                  <a:pt x="75376" y="169226"/>
                  <a:pt x="60456" y="204040"/>
                </a:cubicBezTo>
                <a:cubicBezTo>
                  <a:pt x="57318" y="211362"/>
                  <a:pt x="56461" y="219586"/>
                  <a:pt x="52899" y="226711"/>
                </a:cubicBezTo>
                <a:cubicBezTo>
                  <a:pt x="32263" y="267983"/>
                  <a:pt x="41625" y="230265"/>
                  <a:pt x="30228" y="272053"/>
                </a:cubicBezTo>
                <a:cubicBezTo>
                  <a:pt x="24762" y="292093"/>
                  <a:pt x="15114" y="332509"/>
                  <a:pt x="15114" y="332509"/>
                </a:cubicBezTo>
                <a:cubicBezTo>
                  <a:pt x="10598" y="386704"/>
                  <a:pt x="0" y="504973"/>
                  <a:pt x="0" y="551663"/>
                </a:cubicBezTo>
                <a:cubicBezTo>
                  <a:pt x="0" y="571972"/>
                  <a:pt x="4218" y="592086"/>
                  <a:pt x="7557" y="612119"/>
                </a:cubicBezTo>
                <a:cubicBezTo>
                  <a:pt x="16336" y="664792"/>
                  <a:pt x="15114" y="623444"/>
                  <a:pt x="15114" y="65746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TextBox 12"/>
          <p:cNvSpPr txBox="1"/>
          <p:nvPr/>
        </p:nvSpPr>
        <p:spPr>
          <a:xfrm>
            <a:off x="1335832" y="1038623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nb-NO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9660" y="202766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cxnSp>
        <p:nvCxnSpPr>
          <p:cNvPr id="16" name="Straight Arrow Connector 15"/>
          <p:cNvCxnSpPr>
            <a:stCxn id="11" idx="5"/>
          </p:cNvCxnSpPr>
          <p:nvPr/>
        </p:nvCxnSpPr>
        <p:spPr>
          <a:xfrm flipH="1">
            <a:off x="906843" y="1334158"/>
            <a:ext cx="113355" cy="17282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299828" y="1532973"/>
            <a:ext cx="72008" cy="14846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1980" y="1607205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b-NO" sz="1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nb-NO" sz="14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74364" y="1845975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b-NO" sz="14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nb-NO" sz="1400" b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71176"/>
              </p:ext>
            </p:extLst>
          </p:nvPr>
        </p:nvGraphicFramePr>
        <p:xfrm>
          <a:off x="2051720" y="799263"/>
          <a:ext cx="1776869" cy="29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799263"/>
                        <a:ext cx="1776869" cy="290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951239"/>
              </p:ext>
            </p:extLst>
          </p:nvPr>
        </p:nvGraphicFramePr>
        <p:xfrm>
          <a:off x="2027238" y="1135063"/>
          <a:ext cx="1438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5" imgW="1028520" imgH="215640" progId="Equation.DSMT4">
                  <p:embed/>
                </p:oleObj>
              </mc:Choice>
              <mc:Fallback>
                <p:oleObj name="Equation" r:id="rId5" imgW="102852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135063"/>
                        <a:ext cx="14382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08675"/>
              </p:ext>
            </p:extLst>
          </p:nvPr>
        </p:nvGraphicFramePr>
        <p:xfrm>
          <a:off x="2051720" y="1697518"/>
          <a:ext cx="4675287" cy="51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7" imgW="3568680" imgH="393480" progId="Equation.DSMT4">
                  <p:embed/>
                </p:oleObj>
              </mc:Choice>
              <mc:Fallback>
                <p:oleObj name="Equation" r:id="rId7" imgW="3568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697518"/>
                        <a:ext cx="4675287" cy="515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2555776" y="2335437"/>
            <a:ext cx="792088" cy="229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97474"/>
              </p:ext>
            </p:extLst>
          </p:nvPr>
        </p:nvGraphicFramePr>
        <p:xfrm>
          <a:off x="3491880" y="2139278"/>
          <a:ext cx="4824537" cy="63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9" imgW="3543120" imgH="469800" progId="Equation.DSMT4">
                  <p:embed/>
                </p:oleObj>
              </mc:Choice>
              <mc:Fallback>
                <p:oleObj name="Equation" r:id="rId9" imgW="3543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1880" y="2139278"/>
                        <a:ext cx="4824537" cy="639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30490"/>
              </p:ext>
            </p:extLst>
          </p:nvPr>
        </p:nvGraphicFramePr>
        <p:xfrm>
          <a:off x="3514972" y="2780928"/>
          <a:ext cx="2946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1" imgW="2108160" imgH="215640" progId="Equation.DSMT4">
                  <p:embed/>
                </p:oleObj>
              </mc:Choice>
              <mc:Fallback>
                <p:oleObj name="Equation" r:id="rId11" imgW="2108160" imgH="215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72" y="2780928"/>
                        <a:ext cx="2946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66233"/>
              </p:ext>
            </p:extLst>
          </p:nvPr>
        </p:nvGraphicFramePr>
        <p:xfrm>
          <a:off x="3491880" y="3284984"/>
          <a:ext cx="3217862" cy="53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13" imgW="2361960" imgH="393480" progId="Equation.DSMT4">
                  <p:embed/>
                </p:oleObj>
              </mc:Choice>
              <mc:Fallback>
                <p:oleObj name="Equation" r:id="rId13" imgW="23619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84984"/>
                        <a:ext cx="3217862" cy="536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10" idx="11"/>
            <a:endCxn id="10" idx="8"/>
          </p:cNvCxnSpPr>
          <p:nvPr/>
        </p:nvCxnSpPr>
        <p:spPr>
          <a:xfrm flipV="1">
            <a:off x="1194010" y="1798572"/>
            <a:ext cx="68013" cy="105798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198025" y="1824849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nb-NO" sz="1400" b="1" baseline="-25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3563888" y="4005064"/>
            <a:ext cx="4284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33720"/>
              </p:ext>
            </p:extLst>
          </p:nvPr>
        </p:nvGraphicFramePr>
        <p:xfrm>
          <a:off x="3491880" y="4149080"/>
          <a:ext cx="2768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15" imgW="1981080" imgH="241200" progId="Equation.DSMT4">
                  <p:embed/>
                </p:oleObj>
              </mc:Choice>
              <mc:Fallback>
                <p:oleObj name="Equation" r:id="rId15" imgW="198108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149080"/>
                        <a:ext cx="2768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85869"/>
              </p:ext>
            </p:extLst>
          </p:nvPr>
        </p:nvGraphicFramePr>
        <p:xfrm>
          <a:off x="3995936" y="4509120"/>
          <a:ext cx="2505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7" imgW="1790640" imgH="241200" progId="Equation.DSMT4">
                  <p:embed/>
                </p:oleObj>
              </mc:Choice>
              <mc:Fallback>
                <p:oleObj name="Equation" r:id="rId17" imgW="179064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509120"/>
                        <a:ext cx="2505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eft Brace 37"/>
          <p:cNvSpPr/>
          <p:nvPr/>
        </p:nvSpPr>
        <p:spPr>
          <a:xfrm>
            <a:off x="3313743" y="2276873"/>
            <a:ext cx="216024" cy="26642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9" name="TextBox 38"/>
          <p:cNvSpPr txBox="1"/>
          <p:nvPr/>
        </p:nvSpPr>
        <p:spPr>
          <a:xfrm>
            <a:off x="706447" y="3424355"/>
            <a:ext cx="2513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De er ekvivalente (</a:t>
            </a:r>
            <a:r>
              <a:rPr lang="nb-NO" i="1" dirty="0" smtClean="0">
                <a:latin typeface="Times New Roman" pitchFamily="18" charset="0"/>
                <a:cs typeface="Times New Roman" pitchFamily="18" charset="0"/>
              </a:rPr>
              <a:t>i D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nb-NO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2" name="Egyenes összekötő 4"/>
          <p:cNvCxnSpPr/>
          <p:nvPr/>
        </p:nvCxnSpPr>
        <p:spPr>
          <a:xfrm>
            <a:off x="381000" y="5373216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706447" y="5661248"/>
            <a:ext cx="53132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For eksempel:</a:t>
            </a:r>
          </a:p>
          <a:p>
            <a:pPr marL="285750" indent="-285750">
              <a:buFontTx/>
              <a:buChar char="-"/>
            </a:pP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gravitasjonsfelt </a:t>
            </a:r>
            <a:r>
              <a:rPr lang="nb-NO" smtClean="0">
                <a:latin typeface="Times New Roman" pitchFamily="18" charset="0"/>
                <a:cs typeface="Times New Roman" pitchFamily="18" charset="0"/>
              </a:rPr>
              <a:t>(potensialenergi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285750" indent="-285750">
              <a:buFontTx/>
              <a:buChar char="-"/>
            </a:pPr>
            <a:r>
              <a:rPr lang="nb-NO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lektrisk felt (</a:t>
            </a:r>
            <a:r>
              <a:rPr lang="nb-NO" smtClean="0">
                <a:latin typeface="Times New Roman" pitchFamily="18" charset="0"/>
                <a:cs typeface="Times New Roman" pitchFamily="18" charset="0"/>
              </a:rPr>
              <a:t>elektrisk potensialenergi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nb-NO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076056" y="4509120"/>
            <a:ext cx="14401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66" name="Straight Connector 65"/>
          <p:cNvCxnSpPr>
            <a:stCxn id="64" idx="2"/>
          </p:cNvCxnSpPr>
          <p:nvPr/>
        </p:nvCxnSpPr>
        <p:spPr>
          <a:xfrm flipH="1">
            <a:off x="4114800" y="4869160"/>
            <a:ext cx="1033264" cy="1440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67824"/>
              </p:ext>
            </p:extLst>
          </p:nvPr>
        </p:nvGraphicFramePr>
        <p:xfrm>
          <a:off x="2828925" y="5062538"/>
          <a:ext cx="2573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9" imgW="1815840" imgH="203040" progId="Equation.DSMT4">
                  <p:embed/>
                </p:oleObj>
              </mc:Choice>
              <mc:Fallback>
                <p:oleObj name="Equation" r:id="rId19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8925" y="5062538"/>
                        <a:ext cx="2573338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63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3" grpId="0"/>
      <p:bldP spid="14" grpId="0"/>
      <p:bldP spid="18" grpId="0"/>
      <p:bldP spid="19" grpId="0"/>
      <p:bldP spid="24" grpId="0" animBg="1"/>
      <p:bldP spid="33" grpId="0"/>
      <p:bldP spid="38" grpId="0" animBg="1"/>
      <p:bldP spid="39" grpId="0"/>
      <p:bldP spid="63" grpId="0"/>
      <p:bldP spid="64" grpId="0" animBg="1"/>
      <p:bldP spid="6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undamentalteoreme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njeintegral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60356"/>
              </p:ext>
            </p:extLst>
          </p:nvPr>
        </p:nvGraphicFramePr>
        <p:xfrm>
          <a:off x="611560" y="908720"/>
          <a:ext cx="4594278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2247840" imgH="1091880" progId="Equation.DSMT4">
                  <p:embed/>
                </p:oleObj>
              </mc:Choice>
              <mc:Fallback>
                <p:oleObj name="Equation" r:id="rId3" imgW="22478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908720"/>
                        <a:ext cx="4594278" cy="2232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56153" y="2987660"/>
            <a:ext cx="5192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>
                <a:latin typeface="Times New Roman" pitchFamily="18" charset="0"/>
                <a:cs typeface="Times New Roman" pitchFamily="18" charset="0"/>
              </a:rPr>
              <a:t>veldig liknende til fundamentalteoremet for </a:t>
            </a:r>
            <a:r>
              <a:rPr lang="nb-NO" i="1" dirty="0" err="1" smtClean="0">
                <a:latin typeface="Times New Roman" pitchFamily="18" charset="0"/>
                <a:cs typeface="Times New Roman" pitchFamily="18" charset="0"/>
              </a:rPr>
              <a:t>kalkulus</a:t>
            </a:r>
            <a:endParaRPr lang="nb-NO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3954" y="3356992"/>
            <a:ext cx="3003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>
                <a:latin typeface="Times New Roman" pitchFamily="18" charset="0"/>
                <a:cs typeface="Times New Roman" pitchFamily="18" charset="0"/>
              </a:rPr>
              <a:t>integralet er enkelt å regne ut</a:t>
            </a:r>
            <a:endParaRPr lang="nb-NO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5603605" y="3501286"/>
            <a:ext cx="504056" cy="1033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TextBox 9"/>
          <p:cNvSpPr txBox="1"/>
          <p:nvPr/>
        </p:nvSpPr>
        <p:spPr>
          <a:xfrm>
            <a:off x="6156176" y="3356993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>
                <a:latin typeface="Times New Roman" pitchFamily="18" charset="0"/>
                <a:cs typeface="Times New Roman" pitchFamily="18" charset="0"/>
              </a:rPr>
              <a:t>Vi digger gradientfelter</a:t>
            </a:r>
            <a:endParaRPr lang="nb-NO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http://www.nocturnar.com/forum/attachments/humor/54955d1348082478-me-gusta-meme-me-gust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531" y="3726324"/>
            <a:ext cx="1038719" cy="1038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Egyenes összekötő 4"/>
          <p:cNvCxnSpPr/>
          <p:nvPr/>
        </p:nvCxnSpPr>
        <p:spPr>
          <a:xfrm>
            <a:off x="467544" y="4788036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5576" y="4941168"/>
            <a:ext cx="1215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>
                <a:latin typeface="Times New Roman" pitchFamily="18" charset="0"/>
                <a:cs typeface="Times New Roman" pitchFamily="18" charset="0"/>
              </a:rPr>
              <a:t>Spørsmål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nb-NO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68538" y="5363831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Hvordan å finne ut at F er et gradientfelt?</a:t>
            </a:r>
            <a:endParaRPr lang="nb-NO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68538" y="5805264"/>
            <a:ext cx="3679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Hvordan å </a:t>
            </a:r>
            <a:r>
              <a:rPr lang="nb-NO" smtClean="0">
                <a:latin typeface="Times New Roman" pitchFamily="18" charset="0"/>
                <a:cs typeface="Times New Roman" pitchFamily="18" charset="0"/>
              </a:rPr>
              <a:t>finne potensialfunksjonen</a:t>
            </a:r>
            <a:r>
              <a:rPr lang="nb-NO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nb-NO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1560" y="1340768"/>
            <a:ext cx="381642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Rectangle 16"/>
          <p:cNvSpPr/>
          <p:nvPr/>
        </p:nvSpPr>
        <p:spPr>
          <a:xfrm>
            <a:off x="611560" y="1844824"/>
            <a:ext cx="453619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8" name="Rectangle 17"/>
          <p:cNvSpPr/>
          <p:nvPr/>
        </p:nvSpPr>
        <p:spPr>
          <a:xfrm>
            <a:off x="604632" y="2420888"/>
            <a:ext cx="4039375" cy="6480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4105" name="Picture 9" descr="conference start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043" y="4862289"/>
            <a:ext cx="33337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53284"/>
              </p:ext>
            </p:extLst>
          </p:nvPr>
        </p:nvGraphicFramePr>
        <p:xfrm>
          <a:off x="5511265" y="5230996"/>
          <a:ext cx="3421471" cy="100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158920" imgH="634680" progId="Equation.DSMT4">
                  <p:embed/>
                </p:oleObj>
              </mc:Choice>
              <mc:Fallback>
                <p:oleObj name="Equation" r:id="rId7" imgW="2158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265" y="5230996"/>
                        <a:ext cx="3421471" cy="100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73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/>
      <p:bldP spid="11" grpId="0"/>
      <p:bldP spid="13" grpId="0"/>
      <p:bldP spid="15" grpId="0"/>
      <p:bldP spid="14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églalap 28"/>
          <p:cNvSpPr/>
          <p:nvPr/>
        </p:nvSpPr>
        <p:spPr>
          <a:xfrm>
            <a:off x="4355976" y="1331323"/>
            <a:ext cx="3614703" cy="21602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undamentalteoreme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kalkulus (1D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90922"/>
              </p:ext>
            </p:extLst>
          </p:nvPr>
        </p:nvGraphicFramePr>
        <p:xfrm>
          <a:off x="5522407" y="2123411"/>
          <a:ext cx="2255930" cy="100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485720" imgH="660240" progId="Equation.DSMT4">
                  <p:embed/>
                </p:oleObj>
              </mc:Choice>
              <mc:Fallback>
                <p:oleObj name="Equation" r:id="rId3" imgW="1485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2407" y="2123411"/>
                        <a:ext cx="2255930" cy="100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3" descr="\\mamba.math.ntnu.no\ferencab\nt\Desktop\proba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12776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30354"/>
              </p:ext>
            </p:extLst>
          </p:nvPr>
        </p:nvGraphicFramePr>
        <p:xfrm>
          <a:off x="2457450" y="4231253"/>
          <a:ext cx="3314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1663560" imgH="469800" progId="Equation.DSMT4">
                  <p:embed/>
                </p:oleObj>
              </mc:Choice>
              <mc:Fallback>
                <p:oleObj name="Equation" r:id="rId6" imgW="1663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7450" y="4231253"/>
                        <a:ext cx="33147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zövegdoboz 23"/>
          <p:cNvSpPr txBox="1"/>
          <p:nvPr/>
        </p:nvSpPr>
        <p:spPr>
          <a:xfrm>
            <a:off x="4499992" y="1556475"/>
            <a:ext cx="2446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smtClean="0">
                <a:latin typeface="Times New Roman" pitchFamily="18" charset="0"/>
                <a:cs typeface="Times New Roman" pitchFamily="18" charset="0"/>
              </a:rPr>
              <a:t>Newton-Leibnitz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Egyenes összekötő 25"/>
          <p:cNvCxnSpPr/>
          <p:nvPr/>
        </p:nvCxnSpPr>
        <p:spPr>
          <a:xfrm>
            <a:off x="899592" y="3468703"/>
            <a:ext cx="2016224" cy="0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Ellipszis 26"/>
          <p:cNvSpPr/>
          <p:nvPr/>
        </p:nvSpPr>
        <p:spPr>
          <a:xfrm>
            <a:off x="876732" y="3445843"/>
            <a:ext cx="45720" cy="457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Ellipszis 27"/>
          <p:cNvSpPr/>
          <p:nvPr/>
        </p:nvSpPr>
        <p:spPr>
          <a:xfrm>
            <a:off x="2892956" y="3445843"/>
            <a:ext cx="45720" cy="457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Egyenes összekötő 29"/>
          <p:cNvCxnSpPr/>
          <p:nvPr/>
        </p:nvCxnSpPr>
        <p:spPr>
          <a:xfrm>
            <a:off x="503079" y="4005064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zövegdoboz 30"/>
          <p:cNvSpPr txBox="1"/>
          <p:nvPr/>
        </p:nvSpPr>
        <p:spPr>
          <a:xfrm>
            <a:off x="2300379" y="5147899"/>
            <a:ext cx="39998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- integral		- «punkt integral»</a:t>
            </a:r>
          </a:p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- over [a,b]	- over randen til [a,b]</a:t>
            </a:r>
            <a:br>
              <a:rPr lang="nb-NO" smtClean="0">
                <a:latin typeface="Times New Roman" pitchFamily="18" charset="0"/>
                <a:cs typeface="Times New Roman" pitchFamily="18" charset="0"/>
              </a:rPr>
            </a:br>
            <a:r>
              <a:rPr lang="nb-NO" smtClean="0">
                <a:latin typeface="Times New Roman" pitchFamily="18" charset="0"/>
                <a:cs typeface="Times New Roman" pitchFamily="18" charset="0"/>
              </a:rPr>
              <a:t>- 1 dimensjon	- 0 dimensjon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04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églalap 24"/>
          <p:cNvSpPr/>
          <p:nvPr/>
        </p:nvSpPr>
        <p:spPr>
          <a:xfrm>
            <a:off x="2857717" y="2131634"/>
            <a:ext cx="5410913" cy="94250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llipszis 7"/>
          <p:cNvSpPr/>
          <p:nvPr/>
        </p:nvSpPr>
        <p:spPr>
          <a:xfrm>
            <a:off x="148926" y="592080"/>
            <a:ext cx="2448272" cy="216024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ím 1"/>
          <p:cNvSpPr txBox="1">
            <a:spLocks/>
          </p:cNvSpPr>
          <p:nvPr/>
        </p:nvSpPr>
        <p:spPr>
          <a:xfrm>
            <a:off x="381000" y="228600"/>
            <a:ext cx="67056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Greens teore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gyenes összekötő 5"/>
          <p:cNvCxnSpPr/>
          <p:nvPr/>
        </p:nvCxnSpPr>
        <p:spPr>
          <a:xfrm>
            <a:off x="381000" y="68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zabadkézi sokszög 6"/>
          <p:cNvSpPr/>
          <p:nvPr/>
        </p:nvSpPr>
        <p:spPr>
          <a:xfrm>
            <a:off x="528211" y="908720"/>
            <a:ext cx="1606858" cy="1526960"/>
          </a:xfrm>
          <a:custGeom>
            <a:avLst/>
            <a:gdLst>
              <a:gd name="connsiteX0" fmla="*/ 701335 w 1606858"/>
              <a:gd name="connsiteY0" fmla="*/ 8878 h 1526960"/>
              <a:gd name="connsiteX1" fmla="*/ 701335 w 1606858"/>
              <a:gd name="connsiteY1" fmla="*/ 8878 h 1526960"/>
              <a:gd name="connsiteX2" fmla="*/ 568170 w 1606858"/>
              <a:gd name="connsiteY2" fmla="*/ 44389 h 1526960"/>
              <a:gd name="connsiteX3" fmla="*/ 514904 w 1606858"/>
              <a:gd name="connsiteY3" fmla="*/ 62144 h 1526960"/>
              <a:gd name="connsiteX4" fmla="*/ 435005 w 1606858"/>
              <a:gd name="connsiteY4" fmla="*/ 97655 h 1526960"/>
              <a:gd name="connsiteX5" fmla="*/ 381739 w 1606858"/>
              <a:gd name="connsiteY5" fmla="*/ 133165 h 1526960"/>
              <a:gd name="connsiteX6" fmla="*/ 301840 w 1606858"/>
              <a:gd name="connsiteY6" fmla="*/ 186431 h 1526960"/>
              <a:gd name="connsiteX7" fmla="*/ 284085 w 1606858"/>
              <a:gd name="connsiteY7" fmla="*/ 204187 h 1526960"/>
              <a:gd name="connsiteX8" fmla="*/ 230819 w 1606858"/>
              <a:gd name="connsiteY8" fmla="*/ 248575 h 1526960"/>
              <a:gd name="connsiteX9" fmla="*/ 213064 w 1606858"/>
              <a:gd name="connsiteY9" fmla="*/ 275208 h 1526960"/>
              <a:gd name="connsiteX10" fmla="*/ 150920 w 1606858"/>
              <a:gd name="connsiteY10" fmla="*/ 328474 h 1526960"/>
              <a:gd name="connsiteX11" fmla="*/ 115409 w 1606858"/>
              <a:gd name="connsiteY11" fmla="*/ 381740 h 1526960"/>
              <a:gd name="connsiteX12" fmla="*/ 88776 w 1606858"/>
              <a:gd name="connsiteY12" fmla="*/ 435006 h 1526960"/>
              <a:gd name="connsiteX13" fmla="*/ 71021 w 1606858"/>
              <a:gd name="connsiteY13" fmla="*/ 452762 h 1526960"/>
              <a:gd name="connsiteX14" fmla="*/ 62143 w 1606858"/>
              <a:gd name="connsiteY14" fmla="*/ 479395 h 1526960"/>
              <a:gd name="connsiteX15" fmla="*/ 44388 w 1606858"/>
              <a:gd name="connsiteY15" fmla="*/ 506028 h 1526960"/>
              <a:gd name="connsiteX16" fmla="*/ 26633 w 1606858"/>
              <a:gd name="connsiteY16" fmla="*/ 559294 h 1526960"/>
              <a:gd name="connsiteX17" fmla="*/ 17755 w 1606858"/>
              <a:gd name="connsiteY17" fmla="*/ 639193 h 1526960"/>
              <a:gd name="connsiteX18" fmla="*/ 0 w 1606858"/>
              <a:gd name="connsiteY18" fmla="*/ 701336 h 1526960"/>
              <a:gd name="connsiteX19" fmla="*/ 8877 w 1606858"/>
              <a:gd name="connsiteY19" fmla="*/ 1047565 h 1526960"/>
              <a:gd name="connsiteX20" fmla="*/ 26633 w 1606858"/>
              <a:gd name="connsiteY20" fmla="*/ 1100831 h 1526960"/>
              <a:gd name="connsiteX21" fmla="*/ 44388 w 1606858"/>
              <a:gd name="connsiteY21" fmla="*/ 1154097 h 1526960"/>
              <a:gd name="connsiteX22" fmla="*/ 62143 w 1606858"/>
              <a:gd name="connsiteY22" fmla="*/ 1180730 h 1526960"/>
              <a:gd name="connsiteX23" fmla="*/ 71021 w 1606858"/>
              <a:gd name="connsiteY23" fmla="*/ 1207363 h 1526960"/>
              <a:gd name="connsiteX24" fmla="*/ 106532 w 1606858"/>
              <a:gd name="connsiteY24" fmla="*/ 1242874 h 1526960"/>
              <a:gd name="connsiteX25" fmla="*/ 159798 w 1606858"/>
              <a:gd name="connsiteY25" fmla="*/ 1305018 h 1526960"/>
              <a:gd name="connsiteX26" fmla="*/ 186431 w 1606858"/>
              <a:gd name="connsiteY26" fmla="*/ 1322773 h 1526960"/>
              <a:gd name="connsiteX27" fmla="*/ 230819 w 1606858"/>
              <a:gd name="connsiteY27" fmla="*/ 1367162 h 1526960"/>
              <a:gd name="connsiteX28" fmla="*/ 310718 w 1606858"/>
              <a:gd name="connsiteY28" fmla="*/ 1393795 h 1526960"/>
              <a:gd name="connsiteX29" fmla="*/ 337351 w 1606858"/>
              <a:gd name="connsiteY29" fmla="*/ 1402672 h 1526960"/>
              <a:gd name="connsiteX30" fmla="*/ 355106 w 1606858"/>
              <a:gd name="connsiteY30" fmla="*/ 1420428 h 1526960"/>
              <a:gd name="connsiteX31" fmla="*/ 408372 w 1606858"/>
              <a:gd name="connsiteY31" fmla="*/ 1438183 h 1526960"/>
              <a:gd name="connsiteX32" fmla="*/ 435005 w 1606858"/>
              <a:gd name="connsiteY32" fmla="*/ 1447061 h 1526960"/>
              <a:gd name="connsiteX33" fmla="*/ 506027 w 1606858"/>
              <a:gd name="connsiteY33" fmla="*/ 1464816 h 1526960"/>
              <a:gd name="connsiteX34" fmla="*/ 559293 w 1606858"/>
              <a:gd name="connsiteY34" fmla="*/ 1482571 h 1526960"/>
              <a:gd name="connsiteX35" fmla="*/ 594803 w 1606858"/>
              <a:gd name="connsiteY35" fmla="*/ 1491449 h 1526960"/>
              <a:gd name="connsiteX36" fmla="*/ 639192 w 1606858"/>
              <a:gd name="connsiteY36" fmla="*/ 1500327 h 1526960"/>
              <a:gd name="connsiteX37" fmla="*/ 665825 w 1606858"/>
              <a:gd name="connsiteY37" fmla="*/ 1509204 h 1526960"/>
              <a:gd name="connsiteX38" fmla="*/ 745724 w 1606858"/>
              <a:gd name="connsiteY38" fmla="*/ 1526960 h 1526960"/>
              <a:gd name="connsiteX39" fmla="*/ 1065320 w 1606858"/>
              <a:gd name="connsiteY39" fmla="*/ 1518082 h 1526960"/>
              <a:gd name="connsiteX40" fmla="*/ 1118586 w 1606858"/>
              <a:gd name="connsiteY40" fmla="*/ 1500327 h 1526960"/>
              <a:gd name="connsiteX41" fmla="*/ 1216240 w 1606858"/>
              <a:gd name="connsiteY41" fmla="*/ 1473694 h 1526960"/>
              <a:gd name="connsiteX42" fmla="*/ 1278384 w 1606858"/>
              <a:gd name="connsiteY42" fmla="*/ 1447061 h 1526960"/>
              <a:gd name="connsiteX43" fmla="*/ 1322772 w 1606858"/>
              <a:gd name="connsiteY43" fmla="*/ 1411550 h 1526960"/>
              <a:gd name="connsiteX44" fmla="*/ 1349405 w 1606858"/>
              <a:gd name="connsiteY44" fmla="*/ 1402672 h 1526960"/>
              <a:gd name="connsiteX45" fmla="*/ 1376038 w 1606858"/>
              <a:gd name="connsiteY45" fmla="*/ 1384917 h 1526960"/>
              <a:gd name="connsiteX46" fmla="*/ 1393794 w 1606858"/>
              <a:gd name="connsiteY46" fmla="*/ 1367162 h 1526960"/>
              <a:gd name="connsiteX47" fmla="*/ 1420427 w 1606858"/>
              <a:gd name="connsiteY47" fmla="*/ 1358284 h 1526960"/>
              <a:gd name="connsiteX48" fmla="*/ 1464815 w 1606858"/>
              <a:gd name="connsiteY48" fmla="*/ 1313895 h 1526960"/>
              <a:gd name="connsiteX49" fmla="*/ 1518081 w 1606858"/>
              <a:gd name="connsiteY49" fmla="*/ 1269507 h 1526960"/>
              <a:gd name="connsiteX50" fmla="*/ 1544714 w 1606858"/>
              <a:gd name="connsiteY50" fmla="*/ 1216241 h 1526960"/>
              <a:gd name="connsiteX51" fmla="*/ 1562469 w 1606858"/>
              <a:gd name="connsiteY51" fmla="*/ 1189608 h 1526960"/>
              <a:gd name="connsiteX52" fmla="*/ 1580225 w 1606858"/>
              <a:gd name="connsiteY52" fmla="*/ 1136342 h 1526960"/>
              <a:gd name="connsiteX53" fmla="*/ 1597980 w 1606858"/>
              <a:gd name="connsiteY53" fmla="*/ 1083076 h 1526960"/>
              <a:gd name="connsiteX54" fmla="*/ 1606858 w 1606858"/>
              <a:gd name="connsiteY54" fmla="*/ 1047565 h 1526960"/>
              <a:gd name="connsiteX55" fmla="*/ 1580225 w 1606858"/>
              <a:gd name="connsiteY55" fmla="*/ 843379 h 1526960"/>
              <a:gd name="connsiteX56" fmla="*/ 1535836 w 1606858"/>
              <a:gd name="connsiteY56" fmla="*/ 790113 h 1526960"/>
              <a:gd name="connsiteX57" fmla="*/ 1509203 w 1606858"/>
              <a:gd name="connsiteY57" fmla="*/ 772358 h 1526960"/>
              <a:gd name="connsiteX58" fmla="*/ 1464815 w 1606858"/>
              <a:gd name="connsiteY58" fmla="*/ 736847 h 1526960"/>
              <a:gd name="connsiteX59" fmla="*/ 1438182 w 1606858"/>
              <a:gd name="connsiteY59" fmla="*/ 727969 h 1526960"/>
              <a:gd name="connsiteX60" fmla="*/ 1384916 w 1606858"/>
              <a:gd name="connsiteY60" fmla="*/ 692459 h 1526960"/>
              <a:gd name="connsiteX61" fmla="*/ 1358283 w 1606858"/>
              <a:gd name="connsiteY61" fmla="*/ 683581 h 1526960"/>
              <a:gd name="connsiteX62" fmla="*/ 1278384 w 1606858"/>
              <a:gd name="connsiteY62" fmla="*/ 648070 h 1526960"/>
              <a:gd name="connsiteX63" fmla="*/ 1225118 w 1606858"/>
              <a:gd name="connsiteY63" fmla="*/ 630315 h 1526960"/>
              <a:gd name="connsiteX64" fmla="*/ 1198485 w 1606858"/>
              <a:gd name="connsiteY64" fmla="*/ 612560 h 1526960"/>
              <a:gd name="connsiteX65" fmla="*/ 1171852 w 1606858"/>
              <a:gd name="connsiteY65" fmla="*/ 603682 h 1526960"/>
              <a:gd name="connsiteX66" fmla="*/ 1127464 w 1606858"/>
              <a:gd name="connsiteY66" fmla="*/ 568171 h 1526960"/>
              <a:gd name="connsiteX67" fmla="*/ 1100831 w 1606858"/>
              <a:gd name="connsiteY67" fmla="*/ 550416 h 1526960"/>
              <a:gd name="connsiteX68" fmla="*/ 1065320 w 1606858"/>
              <a:gd name="connsiteY68" fmla="*/ 514905 h 1526960"/>
              <a:gd name="connsiteX69" fmla="*/ 1038687 w 1606858"/>
              <a:gd name="connsiteY69" fmla="*/ 435006 h 1526960"/>
              <a:gd name="connsiteX70" fmla="*/ 1029809 w 1606858"/>
              <a:gd name="connsiteY70" fmla="*/ 408373 h 1526960"/>
              <a:gd name="connsiteX71" fmla="*/ 1020932 w 1606858"/>
              <a:gd name="connsiteY71" fmla="*/ 186431 h 1526960"/>
              <a:gd name="connsiteX72" fmla="*/ 994299 w 1606858"/>
              <a:gd name="connsiteY72" fmla="*/ 133165 h 1526960"/>
              <a:gd name="connsiteX73" fmla="*/ 976543 w 1606858"/>
              <a:gd name="connsiteY73" fmla="*/ 115410 h 1526960"/>
              <a:gd name="connsiteX74" fmla="*/ 958788 w 1606858"/>
              <a:gd name="connsiteY74" fmla="*/ 88777 h 1526960"/>
              <a:gd name="connsiteX75" fmla="*/ 932155 w 1606858"/>
              <a:gd name="connsiteY75" fmla="*/ 71022 h 1526960"/>
              <a:gd name="connsiteX76" fmla="*/ 896644 w 1606858"/>
              <a:gd name="connsiteY76" fmla="*/ 35511 h 1526960"/>
              <a:gd name="connsiteX77" fmla="*/ 870011 w 1606858"/>
              <a:gd name="connsiteY77" fmla="*/ 26633 h 1526960"/>
              <a:gd name="connsiteX78" fmla="*/ 816745 w 1606858"/>
              <a:gd name="connsiteY78" fmla="*/ 0 h 1526960"/>
              <a:gd name="connsiteX79" fmla="*/ 710213 w 1606858"/>
              <a:gd name="connsiteY79" fmla="*/ 17756 h 1526960"/>
              <a:gd name="connsiteX80" fmla="*/ 701335 w 1606858"/>
              <a:gd name="connsiteY80" fmla="*/ 8878 h 1526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1606858" h="1526960">
                <a:moveTo>
                  <a:pt x="701335" y="8878"/>
                </a:moveTo>
                <a:lnTo>
                  <a:pt x="701335" y="8878"/>
                </a:lnTo>
                <a:cubicBezTo>
                  <a:pt x="603153" y="30696"/>
                  <a:pt x="647327" y="18003"/>
                  <a:pt x="568170" y="44389"/>
                </a:cubicBezTo>
                <a:cubicBezTo>
                  <a:pt x="568165" y="44391"/>
                  <a:pt x="514908" y="62141"/>
                  <a:pt x="514904" y="62144"/>
                </a:cubicBezTo>
                <a:cubicBezTo>
                  <a:pt x="472698" y="90281"/>
                  <a:pt x="498393" y="76525"/>
                  <a:pt x="435005" y="97655"/>
                </a:cubicBezTo>
                <a:cubicBezTo>
                  <a:pt x="414761" y="104403"/>
                  <a:pt x="399494" y="121328"/>
                  <a:pt x="381739" y="133165"/>
                </a:cubicBezTo>
                <a:lnTo>
                  <a:pt x="301840" y="186431"/>
                </a:lnTo>
                <a:cubicBezTo>
                  <a:pt x="294876" y="191074"/>
                  <a:pt x="290621" y="198958"/>
                  <a:pt x="284085" y="204187"/>
                </a:cubicBezTo>
                <a:cubicBezTo>
                  <a:pt x="249167" y="232122"/>
                  <a:pt x="262454" y="210613"/>
                  <a:pt x="230819" y="248575"/>
                </a:cubicBezTo>
                <a:cubicBezTo>
                  <a:pt x="223989" y="256772"/>
                  <a:pt x="220008" y="267107"/>
                  <a:pt x="213064" y="275208"/>
                </a:cubicBezTo>
                <a:cubicBezTo>
                  <a:pt x="184360" y="308696"/>
                  <a:pt x="182334" y="307532"/>
                  <a:pt x="150920" y="328474"/>
                </a:cubicBezTo>
                <a:cubicBezTo>
                  <a:pt x="135318" y="375279"/>
                  <a:pt x="152354" y="337406"/>
                  <a:pt x="115409" y="381740"/>
                </a:cubicBezTo>
                <a:cubicBezTo>
                  <a:pt x="67307" y="439462"/>
                  <a:pt x="123092" y="377813"/>
                  <a:pt x="88776" y="435006"/>
                </a:cubicBezTo>
                <a:cubicBezTo>
                  <a:pt x="84470" y="442183"/>
                  <a:pt x="76939" y="446843"/>
                  <a:pt x="71021" y="452762"/>
                </a:cubicBezTo>
                <a:cubicBezTo>
                  <a:pt x="68062" y="461640"/>
                  <a:pt x="66328" y="471025"/>
                  <a:pt x="62143" y="479395"/>
                </a:cubicBezTo>
                <a:cubicBezTo>
                  <a:pt x="57371" y="488938"/>
                  <a:pt x="48721" y="496278"/>
                  <a:pt x="44388" y="506028"/>
                </a:cubicBezTo>
                <a:cubicBezTo>
                  <a:pt x="36787" y="523131"/>
                  <a:pt x="26633" y="559294"/>
                  <a:pt x="26633" y="559294"/>
                </a:cubicBezTo>
                <a:cubicBezTo>
                  <a:pt x="23674" y="585927"/>
                  <a:pt x="21830" y="612708"/>
                  <a:pt x="17755" y="639193"/>
                </a:cubicBezTo>
                <a:cubicBezTo>
                  <a:pt x="14571" y="659889"/>
                  <a:pt x="6627" y="681453"/>
                  <a:pt x="0" y="701336"/>
                </a:cubicBezTo>
                <a:cubicBezTo>
                  <a:pt x="2959" y="816746"/>
                  <a:pt x="1198" y="932373"/>
                  <a:pt x="8877" y="1047565"/>
                </a:cubicBezTo>
                <a:cubicBezTo>
                  <a:pt x="10122" y="1066239"/>
                  <a:pt x="20715" y="1083076"/>
                  <a:pt x="26633" y="1100831"/>
                </a:cubicBezTo>
                <a:cubicBezTo>
                  <a:pt x="26635" y="1100836"/>
                  <a:pt x="44385" y="1154093"/>
                  <a:pt x="44388" y="1154097"/>
                </a:cubicBezTo>
                <a:cubicBezTo>
                  <a:pt x="50306" y="1162975"/>
                  <a:pt x="57371" y="1171187"/>
                  <a:pt x="62143" y="1180730"/>
                </a:cubicBezTo>
                <a:cubicBezTo>
                  <a:pt x="66328" y="1189100"/>
                  <a:pt x="65582" y="1199748"/>
                  <a:pt x="71021" y="1207363"/>
                </a:cubicBezTo>
                <a:cubicBezTo>
                  <a:pt x="80751" y="1220985"/>
                  <a:pt x="96488" y="1229482"/>
                  <a:pt x="106532" y="1242874"/>
                </a:cubicBezTo>
                <a:cubicBezTo>
                  <a:pt x="126125" y="1268999"/>
                  <a:pt x="135068" y="1284410"/>
                  <a:pt x="159798" y="1305018"/>
                </a:cubicBezTo>
                <a:cubicBezTo>
                  <a:pt x="167995" y="1311848"/>
                  <a:pt x="178401" y="1315747"/>
                  <a:pt x="186431" y="1322773"/>
                </a:cubicBezTo>
                <a:cubicBezTo>
                  <a:pt x="202179" y="1336552"/>
                  <a:pt x="210968" y="1360545"/>
                  <a:pt x="230819" y="1367162"/>
                </a:cubicBezTo>
                <a:lnTo>
                  <a:pt x="310718" y="1393795"/>
                </a:lnTo>
                <a:lnTo>
                  <a:pt x="337351" y="1402672"/>
                </a:lnTo>
                <a:cubicBezTo>
                  <a:pt x="343269" y="1408591"/>
                  <a:pt x="347620" y="1416685"/>
                  <a:pt x="355106" y="1420428"/>
                </a:cubicBezTo>
                <a:cubicBezTo>
                  <a:pt x="371846" y="1428798"/>
                  <a:pt x="390617" y="1432265"/>
                  <a:pt x="408372" y="1438183"/>
                </a:cubicBezTo>
                <a:lnTo>
                  <a:pt x="435005" y="1447061"/>
                </a:lnTo>
                <a:cubicBezTo>
                  <a:pt x="458155" y="1454778"/>
                  <a:pt x="482877" y="1457099"/>
                  <a:pt x="506027" y="1464816"/>
                </a:cubicBezTo>
                <a:cubicBezTo>
                  <a:pt x="523782" y="1470734"/>
                  <a:pt x="541136" y="1478032"/>
                  <a:pt x="559293" y="1482571"/>
                </a:cubicBezTo>
                <a:cubicBezTo>
                  <a:pt x="571130" y="1485530"/>
                  <a:pt x="582893" y="1488802"/>
                  <a:pt x="594803" y="1491449"/>
                </a:cubicBezTo>
                <a:cubicBezTo>
                  <a:pt x="609533" y="1494722"/>
                  <a:pt x="624553" y="1496667"/>
                  <a:pt x="639192" y="1500327"/>
                </a:cubicBezTo>
                <a:cubicBezTo>
                  <a:pt x="648270" y="1502597"/>
                  <a:pt x="656827" y="1506633"/>
                  <a:pt x="665825" y="1509204"/>
                </a:cubicBezTo>
                <a:cubicBezTo>
                  <a:pt x="695086" y="1517564"/>
                  <a:pt x="715203" y="1520856"/>
                  <a:pt x="745724" y="1526960"/>
                </a:cubicBezTo>
                <a:cubicBezTo>
                  <a:pt x="852256" y="1524001"/>
                  <a:pt x="959018" y="1525675"/>
                  <a:pt x="1065320" y="1518082"/>
                </a:cubicBezTo>
                <a:cubicBezTo>
                  <a:pt x="1083988" y="1516749"/>
                  <a:pt x="1100831" y="1506245"/>
                  <a:pt x="1118586" y="1500327"/>
                </a:cubicBezTo>
                <a:cubicBezTo>
                  <a:pt x="1177021" y="1480849"/>
                  <a:pt x="1153999" y="1504816"/>
                  <a:pt x="1216240" y="1473694"/>
                </a:cubicBezTo>
                <a:cubicBezTo>
                  <a:pt x="1260121" y="1451753"/>
                  <a:pt x="1239196" y="1460123"/>
                  <a:pt x="1278384" y="1447061"/>
                </a:cubicBezTo>
                <a:cubicBezTo>
                  <a:pt x="1294900" y="1430545"/>
                  <a:pt x="1300372" y="1422750"/>
                  <a:pt x="1322772" y="1411550"/>
                </a:cubicBezTo>
                <a:cubicBezTo>
                  <a:pt x="1331142" y="1407365"/>
                  <a:pt x="1341035" y="1406857"/>
                  <a:pt x="1349405" y="1402672"/>
                </a:cubicBezTo>
                <a:cubicBezTo>
                  <a:pt x="1358948" y="1397900"/>
                  <a:pt x="1367706" y="1391582"/>
                  <a:pt x="1376038" y="1384917"/>
                </a:cubicBezTo>
                <a:cubicBezTo>
                  <a:pt x="1382574" y="1379688"/>
                  <a:pt x="1386617" y="1371468"/>
                  <a:pt x="1393794" y="1367162"/>
                </a:cubicBezTo>
                <a:cubicBezTo>
                  <a:pt x="1401818" y="1362347"/>
                  <a:pt x="1411549" y="1361243"/>
                  <a:pt x="1420427" y="1358284"/>
                </a:cubicBezTo>
                <a:cubicBezTo>
                  <a:pt x="1452977" y="1309458"/>
                  <a:pt x="1420428" y="1350885"/>
                  <a:pt x="1464815" y="1313895"/>
                </a:cubicBezTo>
                <a:cubicBezTo>
                  <a:pt x="1533162" y="1256938"/>
                  <a:pt x="1451963" y="1313585"/>
                  <a:pt x="1518081" y="1269507"/>
                </a:cubicBezTo>
                <a:cubicBezTo>
                  <a:pt x="1568964" y="1193181"/>
                  <a:pt x="1507959" y="1289751"/>
                  <a:pt x="1544714" y="1216241"/>
                </a:cubicBezTo>
                <a:cubicBezTo>
                  <a:pt x="1549486" y="1206698"/>
                  <a:pt x="1558136" y="1199358"/>
                  <a:pt x="1562469" y="1189608"/>
                </a:cubicBezTo>
                <a:cubicBezTo>
                  <a:pt x="1570070" y="1172505"/>
                  <a:pt x="1574307" y="1154097"/>
                  <a:pt x="1580225" y="1136342"/>
                </a:cubicBezTo>
                <a:lnTo>
                  <a:pt x="1597980" y="1083076"/>
                </a:lnTo>
                <a:cubicBezTo>
                  <a:pt x="1601839" y="1071501"/>
                  <a:pt x="1603899" y="1059402"/>
                  <a:pt x="1606858" y="1047565"/>
                </a:cubicBezTo>
                <a:cubicBezTo>
                  <a:pt x="1596881" y="877962"/>
                  <a:pt x="1613916" y="944453"/>
                  <a:pt x="1580225" y="843379"/>
                </a:cubicBezTo>
                <a:cubicBezTo>
                  <a:pt x="1574854" y="827265"/>
                  <a:pt x="1547246" y="799621"/>
                  <a:pt x="1535836" y="790113"/>
                </a:cubicBezTo>
                <a:cubicBezTo>
                  <a:pt x="1527639" y="783283"/>
                  <a:pt x="1517534" y="779023"/>
                  <a:pt x="1509203" y="772358"/>
                </a:cubicBezTo>
                <a:cubicBezTo>
                  <a:pt x="1481675" y="750335"/>
                  <a:pt x="1501253" y="755066"/>
                  <a:pt x="1464815" y="736847"/>
                </a:cubicBezTo>
                <a:cubicBezTo>
                  <a:pt x="1456445" y="732662"/>
                  <a:pt x="1446362" y="732514"/>
                  <a:pt x="1438182" y="727969"/>
                </a:cubicBezTo>
                <a:cubicBezTo>
                  <a:pt x="1419528" y="717606"/>
                  <a:pt x="1402671" y="704296"/>
                  <a:pt x="1384916" y="692459"/>
                </a:cubicBezTo>
                <a:cubicBezTo>
                  <a:pt x="1377130" y="687268"/>
                  <a:pt x="1366653" y="687766"/>
                  <a:pt x="1358283" y="683581"/>
                </a:cubicBezTo>
                <a:cubicBezTo>
                  <a:pt x="1273878" y="641378"/>
                  <a:pt x="1415796" y="693874"/>
                  <a:pt x="1278384" y="648070"/>
                </a:cubicBezTo>
                <a:cubicBezTo>
                  <a:pt x="1278379" y="648068"/>
                  <a:pt x="1225122" y="630318"/>
                  <a:pt x="1225118" y="630315"/>
                </a:cubicBezTo>
                <a:cubicBezTo>
                  <a:pt x="1216240" y="624397"/>
                  <a:pt x="1208028" y="617332"/>
                  <a:pt x="1198485" y="612560"/>
                </a:cubicBezTo>
                <a:cubicBezTo>
                  <a:pt x="1190115" y="608375"/>
                  <a:pt x="1180222" y="607867"/>
                  <a:pt x="1171852" y="603682"/>
                </a:cubicBezTo>
                <a:cubicBezTo>
                  <a:pt x="1135414" y="585463"/>
                  <a:pt x="1154992" y="590194"/>
                  <a:pt x="1127464" y="568171"/>
                </a:cubicBezTo>
                <a:cubicBezTo>
                  <a:pt x="1119133" y="561506"/>
                  <a:pt x="1108932" y="557360"/>
                  <a:pt x="1100831" y="550416"/>
                </a:cubicBezTo>
                <a:cubicBezTo>
                  <a:pt x="1088121" y="539522"/>
                  <a:pt x="1065320" y="514905"/>
                  <a:pt x="1065320" y="514905"/>
                </a:cubicBezTo>
                <a:lnTo>
                  <a:pt x="1038687" y="435006"/>
                </a:lnTo>
                <a:lnTo>
                  <a:pt x="1029809" y="408373"/>
                </a:lnTo>
                <a:cubicBezTo>
                  <a:pt x="1026850" y="334392"/>
                  <a:pt x="1026207" y="260283"/>
                  <a:pt x="1020932" y="186431"/>
                </a:cubicBezTo>
                <a:cubicBezTo>
                  <a:pt x="1019645" y="168415"/>
                  <a:pt x="1004743" y="146219"/>
                  <a:pt x="994299" y="133165"/>
                </a:cubicBezTo>
                <a:cubicBezTo>
                  <a:pt x="989070" y="126629"/>
                  <a:pt x="981772" y="121946"/>
                  <a:pt x="976543" y="115410"/>
                </a:cubicBezTo>
                <a:cubicBezTo>
                  <a:pt x="969878" y="107079"/>
                  <a:pt x="966333" y="96322"/>
                  <a:pt x="958788" y="88777"/>
                </a:cubicBezTo>
                <a:cubicBezTo>
                  <a:pt x="951243" y="81232"/>
                  <a:pt x="940256" y="77966"/>
                  <a:pt x="932155" y="71022"/>
                </a:cubicBezTo>
                <a:cubicBezTo>
                  <a:pt x="919445" y="60128"/>
                  <a:pt x="908481" y="47348"/>
                  <a:pt x="896644" y="35511"/>
                </a:cubicBezTo>
                <a:cubicBezTo>
                  <a:pt x="890027" y="28894"/>
                  <a:pt x="878381" y="30818"/>
                  <a:pt x="870011" y="26633"/>
                </a:cubicBezTo>
                <a:cubicBezTo>
                  <a:pt x="801172" y="-7786"/>
                  <a:pt x="883688" y="22315"/>
                  <a:pt x="816745" y="0"/>
                </a:cubicBezTo>
                <a:cubicBezTo>
                  <a:pt x="791422" y="2814"/>
                  <a:pt x="739961" y="2882"/>
                  <a:pt x="710213" y="17756"/>
                </a:cubicBezTo>
                <a:cubicBezTo>
                  <a:pt x="706470" y="19627"/>
                  <a:pt x="702815" y="10358"/>
                  <a:pt x="701335" y="8878"/>
                </a:cubicBezTo>
                <a:close/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gyenes összekötő nyíllal 9"/>
          <p:cNvCxnSpPr>
            <a:stCxn id="7" idx="2"/>
            <a:endCxn id="7" idx="5"/>
          </p:cNvCxnSpPr>
          <p:nvPr/>
        </p:nvCxnSpPr>
        <p:spPr>
          <a:xfrm flipH="1">
            <a:off x="909950" y="953109"/>
            <a:ext cx="186431" cy="887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11"/>
          <p:cNvCxnSpPr/>
          <p:nvPr/>
        </p:nvCxnSpPr>
        <p:spPr>
          <a:xfrm flipV="1">
            <a:off x="1655675" y="836713"/>
            <a:ext cx="1202042" cy="116396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76054"/>
              </p:ext>
            </p:extLst>
          </p:nvPr>
        </p:nvGraphicFramePr>
        <p:xfrm>
          <a:off x="2857717" y="688451"/>
          <a:ext cx="5005387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" imgW="3365280" imgH="939600" progId="Equation.DSMT4">
                  <p:embed/>
                </p:oleObj>
              </mc:Choice>
              <mc:Fallback>
                <p:oleObj name="Equation" r:id="rId3" imgW="3365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717" y="688451"/>
                        <a:ext cx="5005387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gyenes összekötő 15"/>
          <p:cNvCxnSpPr/>
          <p:nvPr/>
        </p:nvCxnSpPr>
        <p:spPr>
          <a:xfrm>
            <a:off x="1331640" y="1237194"/>
            <a:ext cx="1512168" cy="1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17"/>
          <p:cNvCxnSpPr>
            <a:stCxn id="7" idx="66"/>
          </p:cNvCxnSpPr>
          <p:nvPr/>
        </p:nvCxnSpPr>
        <p:spPr>
          <a:xfrm>
            <a:off x="1655675" y="1476891"/>
            <a:ext cx="1202042" cy="61407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59089"/>
              </p:ext>
            </p:extLst>
          </p:nvPr>
        </p:nvGraphicFramePr>
        <p:xfrm>
          <a:off x="58738" y="6165850"/>
          <a:ext cx="61833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5" imgW="4330440" imgH="393480" progId="Equation.DSMT4">
                  <p:embed/>
                </p:oleObj>
              </mc:Choice>
              <mc:Fallback>
                <p:oleObj name="Equation" r:id="rId5" imgW="4330440" imgH="393480" progId="Equation.DSMT4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6165850"/>
                        <a:ext cx="61833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99937"/>
              </p:ext>
            </p:extLst>
          </p:nvPr>
        </p:nvGraphicFramePr>
        <p:xfrm>
          <a:off x="2865438" y="2324100"/>
          <a:ext cx="1123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7" imgW="571320" imgH="380880" progId="Equation.DSMT4">
                  <p:embed/>
                </p:oleObj>
              </mc:Choice>
              <mc:Fallback>
                <p:oleObj name="Equation" r:id="rId7" imgW="57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5438" y="2324100"/>
                        <a:ext cx="11239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24550"/>
              </p:ext>
            </p:extLst>
          </p:nvPr>
        </p:nvGraphicFramePr>
        <p:xfrm>
          <a:off x="3943068" y="2320795"/>
          <a:ext cx="1908467" cy="75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9" imgW="965160" imgH="380880" progId="Equation.DSMT4">
                  <p:embed/>
                </p:oleObj>
              </mc:Choice>
              <mc:Fallback>
                <p:oleObj name="Equation" r:id="rId9" imgW="965160" imgH="380880" progId="Equation.DSMT4">
                  <p:embed/>
                  <p:pic>
                    <p:nvPicPr>
                      <p:cNvPr id="0" name="Objektum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068" y="2320795"/>
                        <a:ext cx="1908467" cy="75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74304"/>
              </p:ext>
            </p:extLst>
          </p:nvPr>
        </p:nvGraphicFramePr>
        <p:xfrm>
          <a:off x="5882053" y="2196347"/>
          <a:ext cx="2352300" cy="85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1" imgW="1193760" imgH="431640" progId="Equation.DSMT4">
                  <p:embed/>
                </p:oleObj>
              </mc:Choice>
              <mc:Fallback>
                <p:oleObj name="Equation" r:id="rId11" imgW="1193760" imgH="431640" progId="Equation.DSMT4">
                  <p:embed/>
                  <p:pic>
                    <p:nvPicPr>
                      <p:cNvPr id="0" name="Objektum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053" y="2196347"/>
                        <a:ext cx="2352300" cy="85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églalap 26"/>
          <p:cNvSpPr/>
          <p:nvPr/>
        </p:nvSpPr>
        <p:spPr>
          <a:xfrm>
            <a:off x="2930384" y="2282048"/>
            <a:ext cx="1017766" cy="7642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églalap 28"/>
          <p:cNvSpPr/>
          <p:nvPr/>
        </p:nvSpPr>
        <p:spPr>
          <a:xfrm>
            <a:off x="6108390" y="2169182"/>
            <a:ext cx="1512168" cy="8771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zövegdoboz 29"/>
          <p:cNvSpPr txBox="1"/>
          <p:nvPr/>
        </p:nvSpPr>
        <p:spPr>
          <a:xfrm>
            <a:off x="2711332" y="3110955"/>
            <a:ext cx="5166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sirkulasjone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   =                 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curl integralet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églalap 30"/>
          <p:cNvSpPr/>
          <p:nvPr/>
        </p:nvSpPr>
        <p:spPr>
          <a:xfrm>
            <a:off x="2822941" y="3868770"/>
            <a:ext cx="5410913" cy="94250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ktum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39577"/>
              </p:ext>
            </p:extLst>
          </p:nvPr>
        </p:nvGraphicFramePr>
        <p:xfrm>
          <a:off x="2830513" y="4060825"/>
          <a:ext cx="11255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3" imgW="571320" imgH="380880" progId="Equation.DSMT4">
                  <p:embed/>
                </p:oleObj>
              </mc:Choice>
              <mc:Fallback>
                <p:oleObj name="Equation" r:id="rId13" imgW="571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0513" y="4060825"/>
                        <a:ext cx="112553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um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14764"/>
              </p:ext>
            </p:extLst>
          </p:nvPr>
        </p:nvGraphicFramePr>
        <p:xfrm>
          <a:off x="3897083" y="4058007"/>
          <a:ext cx="1931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5" imgW="977760" imgH="380880" progId="Equation.DSMT4">
                  <p:embed/>
                </p:oleObj>
              </mc:Choice>
              <mc:Fallback>
                <p:oleObj name="Equation" r:id="rId15" imgW="97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083" y="4058007"/>
                        <a:ext cx="1931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51544"/>
              </p:ext>
            </p:extLst>
          </p:nvPr>
        </p:nvGraphicFramePr>
        <p:xfrm>
          <a:off x="5847277" y="3933483"/>
          <a:ext cx="2352300" cy="85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7" imgW="1193760" imgH="431640" progId="Equation.DSMT4">
                  <p:embed/>
                </p:oleObj>
              </mc:Choice>
              <mc:Fallback>
                <p:oleObj name="Equation" r:id="rId17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77" y="3933483"/>
                        <a:ext cx="2352300" cy="85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églalap 34"/>
          <p:cNvSpPr/>
          <p:nvPr/>
        </p:nvSpPr>
        <p:spPr>
          <a:xfrm>
            <a:off x="2895608" y="4019184"/>
            <a:ext cx="1017766" cy="7642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églalap 35"/>
          <p:cNvSpPr/>
          <p:nvPr/>
        </p:nvSpPr>
        <p:spPr>
          <a:xfrm>
            <a:off x="6073614" y="3906318"/>
            <a:ext cx="1512168" cy="8771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Szövegdoboz 36"/>
          <p:cNvSpPr txBox="1"/>
          <p:nvPr/>
        </p:nvSpPr>
        <p:spPr>
          <a:xfrm>
            <a:off x="2621420" y="4803365"/>
            <a:ext cx="5612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fluks gjennom C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=          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divergens integralet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Egyenes összekötő 38"/>
          <p:cNvCxnSpPr/>
          <p:nvPr/>
        </p:nvCxnSpPr>
        <p:spPr>
          <a:xfrm>
            <a:off x="357997" y="3511065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Egyenes összekötő nyíllal 41"/>
          <p:cNvCxnSpPr>
            <a:stCxn id="7" idx="10"/>
          </p:cNvCxnSpPr>
          <p:nvPr/>
        </p:nvCxnSpPr>
        <p:spPr>
          <a:xfrm flipH="1">
            <a:off x="289711" y="1237194"/>
            <a:ext cx="389420" cy="555392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gyenes összekötő nyíllal 44"/>
          <p:cNvCxnSpPr/>
          <p:nvPr/>
        </p:nvCxnSpPr>
        <p:spPr>
          <a:xfrm flipH="1" flipV="1">
            <a:off x="389299" y="986828"/>
            <a:ext cx="289832" cy="25036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gyenes összekötő nyíllal 51"/>
          <p:cNvCxnSpPr/>
          <p:nvPr/>
        </p:nvCxnSpPr>
        <p:spPr>
          <a:xfrm flipH="1">
            <a:off x="0" y="1237194"/>
            <a:ext cx="679132" cy="30110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Egyenes összekötő 54"/>
          <p:cNvCxnSpPr/>
          <p:nvPr/>
        </p:nvCxnSpPr>
        <p:spPr>
          <a:xfrm>
            <a:off x="389299" y="1672200"/>
            <a:ext cx="2516863" cy="6046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Egyenes összekötő 55"/>
          <p:cNvCxnSpPr/>
          <p:nvPr/>
        </p:nvCxnSpPr>
        <p:spPr>
          <a:xfrm>
            <a:off x="528211" y="1107411"/>
            <a:ext cx="2459613" cy="291177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églalap 58"/>
          <p:cNvSpPr/>
          <p:nvPr/>
        </p:nvSpPr>
        <p:spPr>
          <a:xfrm>
            <a:off x="5846388" y="1923098"/>
            <a:ext cx="2480423" cy="32882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Szövegdoboz 59"/>
          <p:cNvSpPr txBox="1"/>
          <p:nvPr/>
        </p:nvSpPr>
        <p:spPr>
          <a:xfrm>
            <a:off x="5998835" y="5355115"/>
            <a:ext cx="18325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- dobbeltintegral</a:t>
            </a:r>
            <a:br>
              <a:rPr lang="en-US" b="1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- over R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2D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Egyenes összekötő 60"/>
          <p:cNvCxnSpPr/>
          <p:nvPr/>
        </p:nvCxnSpPr>
        <p:spPr>
          <a:xfrm>
            <a:off x="339566" y="5344175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églalap 61"/>
          <p:cNvSpPr/>
          <p:nvPr/>
        </p:nvSpPr>
        <p:spPr>
          <a:xfrm>
            <a:off x="2667834" y="1915190"/>
            <a:ext cx="1439501" cy="32882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Szövegdoboz 62"/>
          <p:cNvSpPr txBox="1"/>
          <p:nvPr/>
        </p:nvSpPr>
        <p:spPr>
          <a:xfrm>
            <a:off x="2503948" y="5375852"/>
            <a:ext cx="20015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- kurveintegral</a:t>
            </a:r>
            <a:br>
              <a:rPr lang="en-US" b="1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- over randen til R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1D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7" name="Egyenes összekötő 66"/>
          <p:cNvCxnSpPr/>
          <p:nvPr/>
        </p:nvCxnSpPr>
        <p:spPr>
          <a:xfrm>
            <a:off x="339566" y="1387745"/>
            <a:ext cx="2518151" cy="491657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Egyenes összekötő 68"/>
          <p:cNvCxnSpPr/>
          <p:nvPr/>
        </p:nvCxnSpPr>
        <p:spPr>
          <a:xfrm>
            <a:off x="2856059" y="2073540"/>
            <a:ext cx="50701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Szövegdoboz 78"/>
          <p:cNvSpPr txBox="1"/>
          <p:nvPr/>
        </p:nvSpPr>
        <p:spPr>
          <a:xfrm>
            <a:off x="2729662" y="6457890"/>
            <a:ext cx="4530792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OBS: Komponentpr</a:t>
            </a:r>
            <a:r>
              <a:rPr lang="nb-NO" sz="2000" b="1" smtClean="0">
                <a:latin typeface="Times New Roman" pitchFamily="18" charset="0"/>
                <a:cs typeface="Times New Roman" pitchFamily="18" charset="0"/>
              </a:rPr>
              <a:t>øven står rett oppe!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" name="Objektum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9553"/>
              </p:ext>
            </p:extLst>
          </p:nvPr>
        </p:nvGraphicFramePr>
        <p:xfrm>
          <a:off x="598711" y="3980263"/>
          <a:ext cx="1191697" cy="71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9" imgW="672840" imgH="406080" progId="Equation.DSMT4">
                  <p:embed/>
                </p:oleObj>
              </mc:Choice>
              <mc:Fallback>
                <p:oleObj name="Equation" r:id="rId19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8711" y="3980263"/>
                        <a:ext cx="1191697" cy="71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65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7" grpId="1" animBg="1"/>
      <p:bldP spid="29" grpId="0" animBg="1"/>
      <p:bldP spid="29" grpId="1" animBg="1"/>
      <p:bldP spid="30" grpId="0"/>
      <p:bldP spid="31" grpId="0" animBg="1"/>
      <p:bldP spid="35" grpId="0" animBg="1"/>
      <p:bldP spid="35" grpId="1" animBg="1"/>
      <p:bldP spid="36" grpId="0" animBg="1"/>
      <p:bldP spid="36" grpId="1" animBg="1"/>
      <p:bldP spid="37" grpId="0"/>
      <p:bldP spid="59" grpId="0" animBg="1"/>
      <p:bldP spid="59" grpId="1" animBg="1"/>
      <p:bldP spid="60" grpId="0"/>
      <p:bldP spid="62" grpId="0" animBg="1"/>
      <p:bldP spid="62" grpId="1" animBg="1"/>
      <p:bldP spid="63" grpId="0"/>
      <p:bldP spid="7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églalap 39"/>
          <p:cNvSpPr/>
          <p:nvPr/>
        </p:nvSpPr>
        <p:spPr>
          <a:xfrm>
            <a:off x="1043608" y="4715239"/>
            <a:ext cx="6684923" cy="21427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églalap 36"/>
          <p:cNvSpPr/>
          <p:nvPr/>
        </p:nvSpPr>
        <p:spPr>
          <a:xfrm>
            <a:off x="179512" y="116631"/>
            <a:ext cx="4247633" cy="45457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églalap 35"/>
          <p:cNvSpPr/>
          <p:nvPr/>
        </p:nvSpPr>
        <p:spPr>
          <a:xfrm>
            <a:off x="4427145" y="116632"/>
            <a:ext cx="4537343" cy="454579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1"/>
          <p:cNvSpPr txBox="1">
            <a:spLocks/>
          </p:cNvSpPr>
          <p:nvPr/>
        </p:nvSpPr>
        <p:spPr>
          <a:xfrm>
            <a:off x="755576" y="228600"/>
            <a:ext cx="8079432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Konservative felter                          Divergensfri felte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79512" y="685800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Egyenes összekötő 5"/>
          <p:cNvCxnSpPr/>
          <p:nvPr/>
        </p:nvCxnSpPr>
        <p:spPr>
          <a:xfrm>
            <a:off x="4420716" y="685800"/>
            <a:ext cx="6429" cy="4031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92910"/>
              </p:ext>
            </p:extLst>
          </p:nvPr>
        </p:nvGraphicFramePr>
        <p:xfrm>
          <a:off x="395536" y="836712"/>
          <a:ext cx="3848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2908080" imgH="609480" progId="Equation.DSMT4">
                  <p:embed/>
                </p:oleObj>
              </mc:Choice>
              <mc:Fallback>
                <p:oleObj name="Equation" r:id="rId3" imgW="2908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836712"/>
                        <a:ext cx="384810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89348"/>
              </p:ext>
            </p:extLst>
          </p:nvPr>
        </p:nvGraphicFramePr>
        <p:xfrm>
          <a:off x="4644008" y="836712"/>
          <a:ext cx="33448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2527200" imgH="609480" progId="Equation.DSMT4">
                  <p:embed/>
                </p:oleObj>
              </mc:Choice>
              <mc:Fallback>
                <p:oleObj name="Equation" r:id="rId5" imgW="2527200" imgH="60948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836712"/>
                        <a:ext cx="33448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gyenes összekötő 13"/>
          <p:cNvCxnSpPr/>
          <p:nvPr/>
        </p:nvCxnSpPr>
        <p:spPr>
          <a:xfrm>
            <a:off x="179512" y="1700808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72062"/>
              </p:ext>
            </p:extLst>
          </p:nvPr>
        </p:nvGraphicFramePr>
        <p:xfrm>
          <a:off x="423725" y="1733681"/>
          <a:ext cx="39655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2666880" imgH="330120" progId="Equation.DSMT4">
                  <p:embed/>
                </p:oleObj>
              </mc:Choice>
              <mc:Fallback>
                <p:oleObj name="Equation" r:id="rId7" imgW="266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725" y="1733681"/>
                        <a:ext cx="396557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44130"/>
              </p:ext>
            </p:extLst>
          </p:nvPr>
        </p:nvGraphicFramePr>
        <p:xfrm>
          <a:off x="4716016" y="1729812"/>
          <a:ext cx="39481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2654280" imgH="330120" progId="Equation.DSMT4">
                  <p:embed/>
                </p:oleObj>
              </mc:Choice>
              <mc:Fallback>
                <p:oleObj name="Equation" r:id="rId9" imgW="2654280" imgH="330120" progId="Equation.DSMT4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29812"/>
                        <a:ext cx="39481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gyenes összekötő 16"/>
          <p:cNvCxnSpPr/>
          <p:nvPr/>
        </p:nvCxnSpPr>
        <p:spPr>
          <a:xfrm>
            <a:off x="179512" y="2276872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51356"/>
              </p:ext>
            </p:extLst>
          </p:nvPr>
        </p:nvGraphicFramePr>
        <p:xfrm>
          <a:off x="899592" y="2420888"/>
          <a:ext cx="34178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1" imgW="2298600" imgH="685800" progId="Equation.DSMT4">
                  <p:embed/>
                </p:oleObj>
              </mc:Choice>
              <mc:Fallback>
                <p:oleObj name="Equation" r:id="rId11" imgW="2298600" imgH="685800" progId="Equation.DSMT4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20888"/>
                        <a:ext cx="341788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gyenes összekötő 18"/>
          <p:cNvCxnSpPr/>
          <p:nvPr/>
        </p:nvCxnSpPr>
        <p:spPr>
          <a:xfrm>
            <a:off x="179512" y="3501008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87490"/>
              </p:ext>
            </p:extLst>
          </p:nvPr>
        </p:nvGraphicFramePr>
        <p:xfrm>
          <a:off x="4794250" y="2447925"/>
          <a:ext cx="30210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3" imgW="2031840" imgH="685800" progId="Equation.DSMT4">
                  <p:embed/>
                </p:oleObj>
              </mc:Choice>
              <mc:Fallback>
                <p:oleObj name="Equation" r:id="rId13" imgW="2031840" imgH="685800" progId="Equation.DSMT4">
                  <p:embed/>
                  <p:pic>
                    <p:nvPicPr>
                      <p:cNvPr id="0" name="Objektum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447925"/>
                        <a:ext cx="30210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gyenes összekötő 21"/>
          <p:cNvCxnSpPr/>
          <p:nvPr/>
        </p:nvCxnSpPr>
        <p:spPr>
          <a:xfrm>
            <a:off x="179512" y="4221088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90928"/>
              </p:ext>
            </p:extLst>
          </p:nvPr>
        </p:nvGraphicFramePr>
        <p:xfrm>
          <a:off x="1475656" y="3517126"/>
          <a:ext cx="24939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5" imgW="1676160" imgH="457200" progId="Equation.DSMT4">
                  <p:embed/>
                </p:oleObj>
              </mc:Choice>
              <mc:Fallback>
                <p:oleObj name="Equation" r:id="rId15" imgW="1676160" imgH="457200" progId="Equation.DSMT4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17126"/>
                        <a:ext cx="24939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37813"/>
              </p:ext>
            </p:extLst>
          </p:nvPr>
        </p:nvGraphicFramePr>
        <p:xfrm>
          <a:off x="5580112" y="3541638"/>
          <a:ext cx="2192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7" imgW="1473120" imgH="457200" progId="Equation.DSMT4">
                  <p:embed/>
                </p:oleObj>
              </mc:Choice>
              <mc:Fallback>
                <p:oleObj name="Equation" r:id="rId17" imgW="1473120" imgH="457200" progId="Equation.DSMT4">
                  <p:embed/>
                  <p:pic>
                    <p:nvPicPr>
                      <p:cNvPr id="0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541638"/>
                        <a:ext cx="2192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zövegdoboz 26"/>
          <p:cNvSpPr txBox="1"/>
          <p:nvPr/>
        </p:nvSpPr>
        <p:spPr>
          <a:xfrm>
            <a:off x="1331640" y="4263699"/>
            <a:ext cx="2052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Energi konservasjon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Szövegdoboz 27"/>
          <p:cNvSpPr txBox="1"/>
          <p:nvPr/>
        </p:nvSpPr>
        <p:spPr>
          <a:xfrm>
            <a:off x="5364088" y="4263699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Ingen kilde / avløp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Egyenes összekötő 28"/>
          <p:cNvCxnSpPr/>
          <p:nvPr/>
        </p:nvCxnSpPr>
        <p:spPr>
          <a:xfrm>
            <a:off x="185521" y="4662427"/>
            <a:ext cx="878497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Szövegdoboz 29"/>
          <p:cNvSpPr txBox="1"/>
          <p:nvPr/>
        </p:nvSpPr>
        <p:spPr>
          <a:xfrm>
            <a:off x="448104" y="3654577"/>
            <a:ext cx="88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latin typeface="Times New Roman" pitchFamily="18" charset="0"/>
                <a:cs typeface="Times New Roman" pitchFamily="18" charset="0"/>
              </a:rPr>
              <a:t>Prøve: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zövegdoboz 30"/>
          <p:cNvSpPr txBox="1"/>
          <p:nvPr/>
        </p:nvSpPr>
        <p:spPr>
          <a:xfrm>
            <a:off x="4629811" y="3676206"/>
            <a:ext cx="88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latin typeface="Times New Roman" pitchFamily="18" charset="0"/>
                <a:cs typeface="Times New Roman" pitchFamily="18" charset="0"/>
              </a:rPr>
              <a:t>Prøve: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Egyenes összekötő 32"/>
          <p:cNvCxnSpPr/>
          <p:nvPr/>
        </p:nvCxnSpPr>
        <p:spPr>
          <a:xfrm>
            <a:off x="184012" y="4715239"/>
            <a:ext cx="8784976" cy="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zövegdoboz 37"/>
          <p:cNvSpPr txBox="1"/>
          <p:nvPr/>
        </p:nvSpPr>
        <p:spPr>
          <a:xfrm>
            <a:off x="1325944" y="4715239"/>
            <a:ext cx="6402587" cy="46166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nb-NO" sz="2400" b="1" smtClean="0">
                <a:latin typeface="Times New Roman" pitchFamily="18" charset="0"/>
                <a:cs typeface="Times New Roman" pitchFamily="18" charset="0"/>
              </a:rPr>
              <a:t>« Aller beste felt »    konservativt + divergensfri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60718"/>
              </p:ext>
            </p:extLst>
          </p:nvPr>
        </p:nvGraphicFramePr>
        <p:xfrm>
          <a:off x="1650184" y="5240280"/>
          <a:ext cx="561662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9" imgW="3632040" imgH="419040" progId="Equation.DSMT4">
                  <p:embed/>
                </p:oleObj>
              </mc:Choice>
              <mc:Fallback>
                <p:oleObj name="Equation" r:id="rId19" imgW="363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0184" y="5240280"/>
                        <a:ext cx="5616624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Egyenes összekötő 40"/>
          <p:cNvCxnSpPr/>
          <p:nvPr/>
        </p:nvCxnSpPr>
        <p:spPr>
          <a:xfrm>
            <a:off x="1043608" y="5176905"/>
            <a:ext cx="66849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ktum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66172"/>
              </p:ext>
            </p:extLst>
          </p:nvPr>
        </p:nvGraphicFramePr>
        <p:xfrm>
          <a:off x="4427145" y="6021288"/>
          <a:ext cx="1628939" cy="69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21" imgW="1130040" imgH="482400" progId="Equation.DSMT4">
                  <p:embed/>
                </p:oleObj>
              </mc:Choice>
              <mc:Fallback>
                <p:oleObj name="Equation" r:id="rId21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27145" y="6021288"/>
                        <a:ext cx="1628939" cy="69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Egyenes összekötő 44"/>
          <p:cNvCxnSpPr/>
          <p:nvPr/>
        </p:nvCxnSpPr>
        <p:spPr>
          <a:xfrm>
            <a:off x="1043608" y="5905166"/>
            <a:ext cx="66849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Szövegdoboz 45"/>
          <p:cNvSpPr txBox="1"/>
          <p:nvPr/>
        </p:nvSpPr>
        <p:spPr>
          <a:xfrm>
            <a:off x="1619672" y="6165304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Laplace likningen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34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7" grpId="0" animBg="1"/>
      <p:bldP spid="36" grpId="0" animBg="1"/>
      <p:bldP spid="28" grpId="0"/>
      <p:bldP spid="31" grpId="0"/>
      <p:bldP spid="38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67544" y="368660"/>
            <a:ext cx="8568952" cy="2808312"/>
          </a:xfrm>
          <a:solidFill>
            <a:schemeClr val="accent1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>
            <a:noAutofit/>
          </a:bodyPr>
          <a:lstStyle/>
          <a:p>
            <a:pPr algn="l"/>
            <a:r>
              <a:rPr lang="nb-NO" sz="3200" smtClean="0">
                <a:latin typeface="Times New Roman" pitchFamily="18" charset="0"/>
                <a:cs typeface="Times New Roman" pitchFamily="18" charset="0"/>
              </a:rPr>
              <a:t>- Fundamentalteoremet i 1D  </a:t>
            </a:r>
            <a:r>
              <a:rPr lang="nb-NO" sz="3200" i="1" smtClean="0">
                <a:latin typeface="Times New Roman" pitchFamily="18" charset="0"/>
                <a:cs typeface="Times New Roman" pitchFamily="18" charset="0"/>
              </a:rPr>
              <a:t>(Newton, Leibnitz)</a:t>
            </a:r>
            <a:br>
              <a:rPr lang="nb-NO" sz="3200" i="1" smtClean="0">
                <a:latin typeface="Times New Roman" pitchFamily="18" charset="0"/>
                <a:cs typeface="Times New Roman" pitchFamily="18" charset="0"/>
              </a:rPr>
            </a:br>
            <a:r>
              <a:rPr lang="nb-NO" sz="3200" smtClean="0">
                <a:latin typeface="Times New Roman" pitchFamily="18" charset="0"/>
                <a:cs typeface="Times New Roman" pitchFamily="18" charset="0"/>
              </a:rPr>
              <a:t>- Fundamentalteoremet i 2D  </a:t>
            </a:r>
            <a:r>
              <a:rPr lang="nb-NO" sz="3200" i="1" smtClean="0">
                <a:latin typeface="Times New Roman" pitchFamily="18" charset="0"/>
                <a:cs typeface="Times New Roman" pitchFamily="18" charset="0"/>
              </a:rPr>
              <a:t>(Greens setning)</a:t>
            </a:r>
            <a:br>
              <a:rPr lang="nb-NO" sz="3200" i="1" smtClean="0">
                <a:latin typeface="Times New Roman" pitchFamily="18" charset="0"/>
                <a:cs typeface="Times New Roman" pitchFamily="18" charset="0"/>
              </a:rPr>
            </a:br>
            <a:r>
              <a:rPr lang="nb-NO" sz="3200" smtClean="0">
                <a:latin typeface="Times New Roman" pitchFamily="18" charset="0"/>
                <a:cs typeface="Times New Roman" pitchFamily="18" charset="0"/>
              </a:rPr>
              <a:t>- Konservativt felt	</a:t>
            </a:r>
            <a:r>
              <a:rPr lang="nb-NO" sz="3200" i="1" smtClean="0">
                <a:latin typeface="Times New Roman" pitchFamily="18" charset="0"/>
                <a:cs typeface="Times New Roman" pitchFamily="18" charset="0"/>
              </a:rPr>
              <a:t>(potensial)</a:t>
            </a:r>
            <a:br>
              <a:rPr lang="nb-NO" sz="3200" i="1" smtClean="0">
                <a:latin typeface="Times New Roman" pitchFamily="18" charset="0"/>
                <a:cs typeface="Times New Roman" pitchFamily="18" charset="0"/>
              </a:rPr>
            </a:br>
            <a:r>
              <a:rPr lang="nb-NO" sz="3200" smtClean="0">
                <a:latin typeface="Times New Roman" pitchFamily="18" charset="0"/>
                <a:cs typeface="Times New Roman" pitchFamily="18" charset="0"/>
              </a:rPr>
              <a:t>- Divergensfri felt	</a:t>
            </a:r>
            <a:r>
              <a:rPr lang="nb-NO" sz="3200" i="1" smtClean="0">
                <a:latin typeface="Times New Roman" pitchFamily="18" charset="0"/>
                <a:cs typeface="Times New Roman" pitchFamily="18" charset="0"/>
              </a:rPr>
              <a:t>(strømme)</a:t>
            </a:r>
            <a:br>
              <a:rPr lang="nb-NO" sz="3200" i="1" smtClean="0">
                <a:latin typeface="Times New Roman" pitchFamily="18" charset="0"/>
                <a:cs typeface="Times New Roman" pitchFamily="18" charset="0"/>
              </a:rPr>
            </a:br>
            <a:r>
              <a:rPr lang="nb-NO" sz="3200" smtClean="0">
                <a:latin typeface="Times New Roman" pitchFamily="18" charset="0"/>
                <a:cs typeface="Times New Roman" pitchFamily="18" charset="0"/>
              </a:rPr>
              <a:t>- «Aller beste felt»	</a:t>
            </a:r>
            <a:r>
              <a:rPr lang="nb-NO" sz="3200" i="1" smtClean="0">
                <a:latin typeface="Times New Roman" pitchFamily="18" charset="0"/>
                <a:cs typeface="Times New Roman" pitchFamily="18" charset="0"/>
              </a:rPr>
              <a:t>(Cauchy, Riemann, Laplace)</a:t>
            </a:r>
            <a:endParaRPr lang="en-US" sz="3200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 descr="imag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35" y="3222655"/>
            <a:ext cx="23812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media.tumblr.com/tumblr_md51ybvJBU1ry1tp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870" y="3222655"/>
            <a:ext cx="285750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i.chzbgr.com/completestore/2012/2/27/0ac3afd6-3dde-41d5-964f-afa4f8163ae2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870" y="4845942"/>
            <a:ext cx="4762500" cy="181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528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180</Words>
  <Application>Microsoft Office PowerPoint</Application>
  <PresentationFormat>Diavetítés a képernyőre (4:3 oldalarány)</PresentationFormat>
  <Paragraphs>47</Paragraphs>
  <Slides>8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- Fundamentalteoremet i 1D  (Newton, Leibnitz) - Fundamentalteoremet i 2D  (Greens setning) - Konservativt felt (potensial) - Divergensfri felt (strømme) - «Aller beste felt» (Cauchy, Riemann, Laplace)</vt:lpstr>
    </vt:vector>
  </TitlesOfParts>
  <Company>Institutt for matematiske fag, NTN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Feri</cp:lastModifiedBy>
  <cp:revision>35</cp:revision>
  <dcterms:created xsi:type="dcterms:W3CDTF">2013-04-10T11:16:50Z</dcterms:created>
  <dcterms:modified xsi:type="dcterms:W3CDTF">2013-04-16T22:16:02Z</dcterms:modified>
</cp:coreProperties>
</file>